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69"/>
  </p:notesMasterIdLst>
  <p:sldIdLst>
    <p:sldId id="256" r:id="rId2"/>
    <p:sldId id="257" r:id="rId3"/>
    <p:sldId id="307" r:id="rId4"/>
    <p:sldId id="320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321" r:id="rId14"/>
    <p:sldId id="266" r:id="rId15"/>
    <p:sldId id="267" r:id="rId16"/>
    <p:sldId id="268" r:id="rId17"/>
    <p:sldId id="308" r:id="rId18"/>
    <p:sldId id="270" r:id="rId19"/>
    <p:sldId id="271" r:id="rId20"/>
    <p:sldId id="272" r:id="rId21"/>
    <p:sldId id="322" r:id="rId22"/>
    <p:sldId id="323" r:id="rId23"/>
    <p:sldId id="325" r:id="rId24"/>
    <p:sldId id="275" r:id="rId25"/>
    <p:sldId id="276" r:id="rId26"/>
    <p:sldId id="309" r:id="rId27"/>
    <p:sldId id="277" r:id="rId28"/>
    <p:sldId id="278" r:id="rId29"/>
    <p:sldId id="327" r:id="rId30"/>
    <p:sldId id="328" r:id="rId31"/>
    <p:sldId id="279" r:id="rId32"/>
    <p:sldId id="280" r:id="rId33"/>
    <p:sldId id="310" r:id="rId34"/>
    <p:sldId id="326" r:id="rId35"/>
    <p:sldId id="311" r:id="rId36"/>
    <p:sldId id="314" r:id="rId37"/>
    <p:sldId id="312" r:id="rId38"/>
    <p:sldId id="313" r:id="rId39"/>
    <p:sldId id="316" r:id="rId40"/>
    <p:sldId id="317" r:id="rId41"/>
    <p:sldId id="315" r:id="rId42"/>
    <p:sldId id="318" r:id="rId43"/>
    <p:sldId id="282" r:id="rId44"/>
    <p:sldId id="283" r:id="rId45"/>
    <p:sldId id="284" r:id="rId46"/>
    <p:sldId id="285" r:id="rId47"/>
    <p:sldId id="286" r:id="rId48"/>
    <p:sldId id="287" r:id="rId49"/>
    <p:sldId id="288" r:id="rId50"/>
    <p:sldId id="289" r:id="rId51"/>
    <p:sldId id="290" r:id="rId52"/>
    <p:sldId id="319" r:id="rId53"/>
    <p:sldId id="292" r:id="rId54"/>
    <p:sldId id="293" r:id="rId55"/>
    <p:sldId id="294" r:id="rId56"/>
    <p:sldId id="295" r:id="rId57"/>
    <p:sldId id="296" r:id="rId58"/>
    <p:sldId id="297" r:id="rId59"/>
    <p:sldId id="298" r:id="rId60"/>
    <p:sldId id="299" r:id="rId61"/>
    <p:sldId id="300" r:id="rId62"/>
    <p:sldId id="301" r:id="rId63"/>
    <p:sldId id="302" r:id="rId64"/>
    <p:sldId id="303" r:id="rId65"/>
    <p:sldId id="304" r:id="rId66"/>
    <p:sldId id="305" r:id="rId67"/>
    <p:sldId id="306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474892-1CDE-4575-87CF-9940B23096D1}" type="datetimeFigureOut">
              <a:rPr lang="en-US" smtClean="0"/>
              <a:t>10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A9D0E-740C-44EA-9972-AEA63343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224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EBAA8D-94EE-41F7-BE3A-5EFEAF5B4D6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EBAA8D-94EE-41F7-BE3A-5EFEAF5B4D6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350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EBAA8D-94EE-41F7-BE3A-5EFEAF5B4D6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9A05F6-872B-45EA-BFD4-BDE638B3EF65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CCC49-C619-417C-87FC-FCF5802064B8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02E51-1DE2-4D7B-BD20-FC9D6C08DFEB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89143-500F-48B9-9D6C-06735F837549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330D-9DC2-40B6-80CB-E11944721059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6EC29-2531-4589-A50E-522EA0874BF0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E0D9D-095C-4FA4-A917-CE15DB295F75}" type="datetime1">
              <a:rPr lang="en-US" smtClean="0"/>
              <a:t>10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20D96-DD0D-437B-944C-51D8B87D1355}" type="datetime1">
              <a:rPr lang="en-US" smtClean="0"/>
              <a:t>10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4F2D2-68FB-4955-932F-63C4AE9A99A5}" type="datetime1">
              <a:rPr lang="en-US" smtClean="0"/>
              <a:t>10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FCCED-3D6B-42FC-87BF-90F4D59DD9DC}" type="datetime1">
              <a:rPr lang="en-US" smtClean="0"/>
              <a:t>10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B827C-9707-481B-8872-DB91D1D73758}" type="datetime1">
              <a:rPr lang="en-US" smtClean="0"/>
              <a:t>10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BC1A3B-16D9-4C25-8C31-717AB39F64AD}" type="datetime1">
              <a:rPr lang="en-US" smtClean="0"/>
              <a:t>10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ECAE1A5B-8E5E-4AB8-8882-4A2618D981D2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hyperlink" Target="PQRST.CIR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MODELE SPI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Notițe</a:t>
            </a:r>
            <a:r>
              <a:rPr lang="ro-RO">
                <a:latin typeface="UT Sans" panose="00000500000000000000" pitchFamily="50" charset="0"/>
              </a:rPr>
              <a:t> de curs – Cursul nr. </a:t>
            </a:r>
            <a:r>
              <a:rPr lang="en-US">
                <a:latin typeface="UT Sans" panose="00000500000000000000" pitchFamily="50" charset="0"/>
              </a:rPr>
              <a:t>2</a:t>
            </a:r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onf. dr. ing. Gheorghe PANĂ</a:t>
            </a:r>
          </a:p>
          <a:p>
            <a:r>
              <a:rPr lang="ro-RO" sz="1800">
                <a:latin typeface="UT Sans" panose="00000500000000000000" pitchFamily="50" charset="0"/>
              </a:rPr>
              <a:t>gheorghe.pana</a:t>
            </a:r>
            <a:r>
              <a:rPr lang="en-US" sz="1800">
                <a:latin typeface="UT Sans" panose="00000500000000000000" pitchFamily="50" charset="0"/>
              </a:rPr>
              <a:t>@unitbv.ro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034AC66-2AF5-4EB2-B02A-8FAD96BAA5F3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8081A896-0AE6-4EB5-B892-C31161CCF0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216C7DDB-FB4B-4142-8F3F-292C29E33BD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63160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1505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ro-RO">
                <a:latin typeface="UT Sans" panose="00000500000000000000" pitchFamily="50" charset="0"/>
              </a:rPr>
              <a:t>Exemplu: descrierea circuitului din figură prezentată sub forma: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R1   1   2   9k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R2   2   0   1k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V1   1   0   SIN(0   10V   1kHz)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.tran   10us   5ms   0   10us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.PROBE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fişează mesajul: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sz="2000">
                <a:solidFill>
                  <a:srgbClr val="7030A0"/>
                </a:solidFill>
                <a:latin typeface="UT Sans" panose="00000500000000000000" pitchFamily="50" charset="0"/>
              </a:rPr>
              <a:t>ERROR -- Less than 2 connections at node 2</a:t>
            </a: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  ca şi cum ar lipsi rezistența R1!</a:t>
            </a:r>
          </a:p>
          <a:p>
            <a:r>
              <a:rPr lang="ro-RO">
                <a:latin typeface="UT Sans" panose="00000500000000000000" pitchFamily="50" charset="0"/>
              </a:rPr>
              <a:t>cauza:</a:t>
            </a:r>
          </a:p>
          <a:p>
            <a:pPr>
              <a:buNone/>
            </a:pPr>
            <a:r>
              <a:rPr lang="ro-RO">
                <a:solidFill>
                  <a:srgbClr val="FF0000"/>
                </a:solidFill>
                <a:latin typeface="UT Sans" panose="00000500000000000000" pitchFamily="50" charset="0"/>
              </a:rPr>
              <a:t>	Lipseşte instrucțiunea de titlu</a:t>
            </a:r>
            <a:r>
              <a:rPr lang="en-US">
                <a:solidFill>
                  <a:srgbClr val="FF000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FF0000"/>
                </a:solidFill>
                <a:latin typeface="UT Sans" panose="00000500000000000000" pitchFamily="50" charset="0"/>
              </a:rPr>
              <a:t>şi atunci SPICE consideră linia</a:t>
            </a:r>
            <a:br>
              <a:rPr lang="ro-RO">
                <a:solidFill>
                  <a:srgbClr val="FF0000"/>
                </a:solidFill>
                <a:latin typeface="UT Sans" panose="00000500000000000000" pitchFamily="50" charset="0"/>
              </a:rPr>
            </a:b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R1   1   2   9k</a:t>
            </a:r>
            <a:r>
              <a:rPr lang="ro-RO">
                <a:solidFill>
                  <a:srgbClr val="FF0000"/>
                </a:solidFill>
                <a:latin typeface="UT Sans" panose="00000500000000000000" pitchFamily="50" charset="0"/>
              </a:rPr>
              <a:t>   ca titlul circuitului. Astfel, în nodul 2 nu este conectat decât R2 și lipseşte R1!</a:t>
            </a:r>
            <a:endParaRPr lang="ro-RO" sz="1800">
              <a:solidFill>
                <a:srgbClr val="FF0000"/>
              </a:solidFill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>
              <a:solidFill>
                <a:srgbClr val="FF0000"/>
              </a:solidFill>
              <a:latin typeface="UT Sans" panose="00000500000000000000" pitchFamily="50" charset="0"/>
            </a:endParaRPr>
          </a:p>
        </p:txBody>
      </p:sp>
      <p:sp>
        <p:nvSpPr>
          <p:cNvPr id="1433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F6BA973-DA6E-44DF-A322-A366D7C85A38}" type="datetime1">
              <a:rPr lang="en-US" smtClean="0"/>
              <a:t>10/21/2018</a:t>
            </a:fld>
            <a:endParaRPr lang="en-US"/>
          </a:p>
        </p:txBody>
      </p:sp>
      <p:sp>
        <p:nvSpPr>
          <p:cNvPr id="1434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354DE1B-63E1-48DA-B0F4-4E14352A55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2151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2362200"/>
            <a:ext cx="364966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ounded Rectangle 1"/>
          <p:cNvSpPr/>
          <p:nvPr/>
        </p:nvSpPr>
        <p:spPr>
          <a:xfrm>
            <a:off x="609600" y="5638800"/>
            <a:ext cx="1371600" cy="228600"/>
          </a:xfrm>
          <a:prstGeom prst="round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5183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252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Descrierea corectă este:</a:t>
            </a:r>
          </a:p>
          <a:p>
            <a:pPr eaLnBrk="1" hangingPunct="1">
              <a:buFont typeface="Wingdings 3" pitchFamily="18" charset="2"/>
              <a:buNone/>
            </a:pPr>
            <a:endParaRPr lang="ro-RO" sz="12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Divizor rezistiv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R1   1   2   9k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R2   2   0   1k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V1   1   0   SIN(0   10V   1kHz)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.tran   10us   5ms   0   10us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.PROBE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5363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7ACA276-5F80-475C-A3DA-BFE117810030}" type="datetime1">
              <a:rPr lang="en-US" smtClean="0"/>
              <a:t>10/21/2018</a:t>
            </a:fld>
            <a:endParaRPr lang="en-US"/>
          </a:p>
        </p:txBody>
      </p:sp>
      <p:sp>
        <p:nvSpPr>
          <p:cNvPr id="15364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9340A8F-1AB6-4AE2-AF32-E976E7C2BBC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567709" y="2438400"/>
            <a:ext cx="1524000" cy="158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5" name="TextBox 8"/>
          <p:cNvSpPr txBox="1">
            <a:spLocks noChangeArrowheads="1"/>
          </p:cNvSpPr>
          <p:nvPr/>
        </p:nvSpPr>
        <p:spPr bwMode="auto">
          <a:xfrm>
            <a:off x="4191000" y="2209800"/>
            <a:ext cx="4572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o-RO" sz="2000" b="1">
                <a:solidFill>
                  <a:srgbClr val="FF0000"/>
                </a:solidFill>
                <a:latin typeface="UT Sans" panose="00000500000000000000" pitchFamily="50" charset="0"/>
              </a:rPr>
              <a:t>Instrucțiunea de titlu sau, simplu, titlul (numele) circuitului</a:t>
            </a:r>
            <a:endParaRPr lang="en-US" sz="2000" b="1">
              <a:solidFill>
                <a:srgbClr val="FF0000"/>
              </a:solidFill>
              <a:latin typeface="UT Sans" panose="00000500000000000000" pitchFamily="50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>
                <a:latin typeface="UT Sans" panose="00000500000000000000" pitchFamily="50" charset="0"/>
              </a:rPr>
              <a:t>Este singura instruc</a:t>
            </a:r>
            <a:r>
              <a:rPr lang="ro-RO" sz="2000">
                <a:latin typeface="UT Sans" panose="00000500000000000000" pitchFamily="50" charset="0"/>
              </a:rPr>
              <a:t>țiune care NU trebuie să aibă punct în prima coloană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>
                <a:latin typeface="UT Sans" panose="00000500000000000000" pitchFamily="50" charset="0"/>
              </a:rPr>
              <a:t>Toate celelalte instrucțiuni încep cu UN PUNCT în prima coloană.</a:t>
            </a:r>
            <a:endParaRPr lang="en-US" sz="2000">
              <a:latin typeface="UT Sans" panose="00000500000000000000" pitchFamily="50" charset="0"/>
            </a:endParaRPr>
          </a:p>
        </p:txBody>
      </p:sp>
      <p:pic>
        <p:nvPicPr>
          <p:cNvPr id="2253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4724400"/>
            <a:ext cx="3344863" cy="2025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757263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4078" indent="-514350">
              <a:buFont typeface="+mj-lt"/>
              <a:buAutoNum type="arabicPeriod" startAt="6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pentru fiecare nod trebuie să existe cel puțin o cale de curent continuu spre masă</a:t>
            </a:r>
          </a:p>
          <a:p>
            <a:pPr lvl="1" eaLnBrk="1" hangingPunct="1"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lvl="1" eaLnBrk="1" hangingPunct="1">
              <a:defRPr/>
            </a:pPr>
            <a:r>
              <a:rPr lang="ro-RO" sz="2400">
                <a:latin typeface="UT Sans" panose="00000500000000000000" pitchFamily="50" charset="0"/>
              </a:rPr>
              <a:t>Această cerință previne apariția unor noduri flotante, caz în care programul nu poate calcula punctul static de funcționare.</a:t>
            </a:r>
          </a:p>
          <a:p>
            <a:pPr lvl="1">
              <a:defRPr/>
            </a:pPr>
            <a:r>
              <a:rPr lang="ro-RO" sz="2400">
                <a:latin typeface="UT Sans" panose="00000500000000000000" pitchFamily="50" charset="0"/>
              </a:rPr>
              <a:t>În c.c. condensatoarele reprezintă gol iar bobinele scurtcircuit.</a:t>
            </a:r>
          </a:p>
        </p:txBody>
      </p:sp>
      <p:sp>
        <p:nvSpPr>
          <p:cNvPr id="1638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5B1BA2A-F5A3-4C39-A971-9B509677049E}" type="datetime1">
              <a:rPr lang="en-US" smtClean="0"/>
              <a:t>10/21/2018</a:t>
            </a:fld>
            <a:endParaRPr lang="en-US"/>
          </a:p>
        </p:txBody>
      </p:sp>
      <p:sp>
        <p:nvSpPr>
          <p:cNvPr id="1638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2219DB-A3CE-4954-AA17-3D38D5EC890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66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>
              <a:defRPr/>
            </a:pPr>
            <a:r>
              <a:rPr lang="ro-RO" sz="2400">
                <a:latin typeface="UT Sans" panose="00000500000000000000" pitchFamily="50" charset="0"/>
              </a:rPr>
              <a:t>Exemplu: în cazul circuitului din figură, nodul </a:t>
            </a:r>
            <a:r>
              <a:rPr lang="ro-RO" sz="2400" b="1">
                <a:solidFill>
                  <a:srgbClr val="FF0000"/>
                </a:solidFill>
                <a:latin typeface="UT Sans" panose="00000500000000000000" pitchFamily="50" charset="0"/>
              </a:rPr>
              <a:t>3</a:t>
            </a:r>
            <a:r>
              <a:rPr lang="ro-RO" sz="2400">
                <a:latin typeface="UT Sans" panose="00000500000000000000" pitchFamily="50" charset="0"/>
              </a:rPr>
              <a:t> dintre condensatoarele C1 şi C2 nu are cale de c.c. la masă. În fişierul de ieşire, 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SPICE</a:t>
            </a:r>
            <a:r>
              <a:rPr lang="ro-RO" sz="2400">
                <a:latin typeface="UT Sans" panose="00000500000000000000" pitchFamily="50" charset="0"/>
              </a:rPr>
              <a:t> dă mesajul:</a:t>
            </a:r>
          </a:p>
          <a:p>
            <a:pPr lvl="1" eaLnBrk="1" hangingPunct="1"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92113" lvl="1" indent="0" algn="ctr" eaLnBrk="1" hangingPunct="1">
              <a:buFont typeface="Verdana" pitchFamily="34" charset="0"/>
              <a:buNone/>
              <a:defRPr/>
            </a:pPr>
            <a:r>
              <a:rPr lang="en-US" sz="2400" b="1">
                <a:solidFill>
                  <a:srgbClr val="7030A0"/>
                </a:solidFill>
                <a:latin typeface="UT Sans" panose="00000500000000000000" pitchFamily="50" charset="0"/>
              </a:rPr>
              <a:t>ERROR -- Node 3 is floating</a:t>
            </a:r>
          </a:p>
        </p:txBody>
      </p:sp>
      <p:sp>
        <p:nvSpPr>
          <p:cNvPr id="1638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5B1BA2A-F5A3-4C39-A971-9B509677049E}" type="datetime1">
              <a:rPr lang="en-US" smtClean="0"/>
              <a:t>10/21/2018</a:t>
            </a:fld>
            <a:endParaRPr lang="en-US"/>
          </a:p>
        </p:txBody>
      </p:sp>
      <p:sp>
        <p:nvSpPr>
          <p:cNvPr id="1638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2219DB-A3CE-4954-AA17-3D38D5EC890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550318" y="4419600"/>
            <a:ext cx="4043363" cy="1667366"/>
            <a:chOff x="2550318" y="4419600"/>
            <a:chExt cx="4043363" cy="1667366"/>
          </a:xfrm>
        </p:grpSpPr>
        <p:pic>
          <p:nvPicPr>
            <p:cNvPr id="2355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550318" y="4419600"/>
              <a:ext cx="4043363" cy="1667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Oval 1"/>
            <p:cNvSpPr/>
            <p:nvPr/>
          </p:nvSpPr>
          <p:spPr>
            <a:xfrm>
              <a:off x="5181600" y="4419600"/>
              <a:ext cx="381000" cy="457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9296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457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Pentru a evita eroare</a:t>
            </a:r>
            <a:r>
              <a:rPr lang="en-US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, se conectează între nodul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 şi masă un rezistor cu valoare foarte mare a rezistenței (exemplu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1T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  <a:sym typeface="Symbol"/>
              </a:rPr>
              <a:t></a:t>
            </a:r>
            <a:r>
              <a:rPr lang="ro-RO">
                <a:latin typeface="UT Sans" panose="00000500000000000000" pitchFamily="50" charset="0"/>
              </a:rPr>
              <a:t>):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ezistența de valoare foarte mare modelează situația de gol între nodul 3 şi masă, aşa cum era circuitul inițial dar asigură cale c.c. la mas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741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148687C-264F-447A-A408-4446C9018EF9}" type="datetime1">
              <a:rPr lang="en-US" smtClean="0"/>
              <a:t>10/21/2018</a:t>
            </a:fld>
            <a:endParaRPr lang="en-US"/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EBF33EF-64E8-429F-88A5-20672101710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433637" y="3048000"/>
            <a:ext cx="4043363" cy="1667366"/>
            <a:chOff x="152400" y="3276600"/>
            <a:chExt cx="4043363" cy="1667366"/>
          </a:xfrm>
        </p:grpSpPr>
        <p:pic>
          <p:nvPicPr>
            <p:cNvPr id="2458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52400" y="3276600"/>
              <a:ext cx="4043363" cy="1667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ounded Rectangle 2"/>
            <p:cNvSpPr/>
            <p:nvPr/>
          </p:nvSpPr>
          <p:spPr>
            <a:xfrm>
              <a:off x="2743200" y="3810000"/>
              <a:ext cx="685800" cy="533400"/>
            </a:xfrm>
            <a:prstGeom prst="round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38121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560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4078" indent="-514350">
              <a:buFont typeface="+mj-lt"/>
              <a:buAutoNum type="arabicPeriod" startAt="7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circuitul nu poate avea un ochi format numai din surse de tensiune şi/sau bobine</a:t>
            </a:r>
          </a:p>
          <a:p>
            <a:pPr marL="274320" lvl="1" indent="0" eaLnBrk="1" hangingPunct="1">
              <a:buNone/>
            </a:pPr>
            <a:endParaRPr lang="ro-RO" sz="1200">
              <a:latin typeface="UT Sans" panose="00000500000000000000" pitchFamily="50" charset="0"/>
            </a:endParaRPr>
          </a:p>
          <a:p>
            <a:pPr lvl="1" eaLnBrk="1" hangingPunct="1"/>
            <a:r>
              <a:rPr lang="ro-RO" sz="2400">
                <a:latin typeface="UT Sans" panose="00000500000000000000" pitchFamily="50" charset="0"/>
              </a:rPr>
              <a:t>Exemplu: în cazul circuitelor din figură, 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SPICE</a:t>
            </a:r>
            <a:r>
              <a:rPr lang="ro-RO" sz="2400">
                <a:latin typeface="UT Sans" panose="00000500000000000000" pitchFamily="50" charset="0"/>
              </a:rPr>
              <a:t> afişează mesajul de eroare: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	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	</a:t>
            </a:r>
            <a:r>
              <a:rPr lang="en-US" sz="2000">
                <a:solidFill>
                  <a:srgbClr val="7030A0"/>
                </a:solidFill>
                <a:latin typeface="UT Sans" panose="00000500000000000000" pitchFamily="50" charset="0"/>
              </a:rPr>
              <a:t>ERROR -- Voltage source and/or inductor loop involving V_V1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7030A0"/>
                </a:solidFill>
                <a:latin typeface="UT Sans" panose="00000500000000000000" pitchFamily="50" charset="0"/>
              </a:rPr>
              <a:t>		</a:t>
            </a:r>
            <a:r>
              <a:rPr lang="en-US" sz="2000">
                <a:solidFill>
                  <a:srgbClr val="7030A0"/>
                </a:solidFill>
                <a:latin typeface="UT Sans" panose="00000500000000000000" pitchFamily="50" charset="0"/>
              </a:rPr>
              <a:t>You may break the loop by adding a series resistance</a:t>
            </a:r>
            <a:endParaRPr lang="ro-RO" sz="2000">
              <a:solidFill>
                <a:srgbClr val="7030A0"/>
              </a:solidFill>
              <a:latin typeface="UT Sans" panose="00000500000000000000" pitchFamily="50" charset="0"/>
            </a:endParaRPr>
          </a:p>
        </p:txBody>
      </p:sp>
      <p:sp>
        <p:nvSpPr>
          <p:cNvPr id="1843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AA594D7-26F3-4169-A5B5-0BD165C95EB3}" type="datetime1">
              <a:rPr lang="en-US" smtClean="0"/>
              <a:t>10/21/2018</a:t>
            </a:fld>
            <a:endParaRPr lang="en-US"/>
          </a:p>
        </p:txBody>
      </p:sp>
      <p:sp>
        <p:nvSpPr>
          <p:cNvPr id="1843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E09619F-667E-45B2-A389-C53A909BFC9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56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1" y="4898596"/>
            <a:ext cx="3586163" cy="165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4896876"/>
            <a:ext cx="2871788" cy="1656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24937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6625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Remediul constă în întreruperea buclei cu o rezistență de valoare foarte mică (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1ohm</a:t>
            </a:r>
            <a:r>
              <a:rPr lang="ro-RO">
                <a:latin typeface="UT Sans" panose="00000500000000000000" pitchFamily="50" charset="0"/>
              </a:rPr>
              <a:t> pe exemplul analizat):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O rezistență de </a:t>
            </a:r>
            <a:r>
              <a:rPr lang="ro-RO" b="1">
                <a:latin typeface="UT Sans" panose="00000500000000000000" pitchFamily="50" charset="0"/>
              </a:rPr>
              <a:t>1 ohm</a:t>
            </a:r>
            <a:r>
              <a:rPr lang="ro-RO">
                <a:latin typeface="UT Sans" panose="00000500000000000000" pitchFamily="50" charset="0"/>
              </a:rPr>
              <a:t> sau mai mică modelează foarte bine starea de scurtcircuit, aşa cum era pe circuitul inițial şi împiedică apariția unui curent infinit, ceea ce înseamnă nedetermin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945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E0F93CF-86CE-4737-AFA6-1E4DD3B8F3B9}" type="datetime1">
              <a:rPr lang="en-US" smtClean="0"/>
              <a:t>10/21/2018</a:t>
            </a:fld>
            <a:endParaRPr lang="en-US"/>
          </a:p>
        </p:txBody>
      </p:sp>
      <p:sp>
        <p:nvSpPr>
          <p:cNvPr id="1946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C9F2E1-83E3-4294-B76E-7439CD64B3B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876800" y="2667000"/>
            <a:ext cx="3443288" cy="1671642"/>
            <a:chOff x="4876800" y="3561495"/>
            <a:chExt cx="3443288" cy="1671642"/>
          </a:xfrm>
        </p:grpSpPr>
        <p:pic>
          <p:nvPicPr>
            <p:cNvPr id="26632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76800" y="3561495"/>
              <a:ext cx="3443288" cy="16716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ounded Rectangle 2"/>
            <p:cNvSpPr/>
            <p:nvPr/>
          </p:nvSpPr>
          <p:spPr>
            <a:xfrm>
              <a:off x="6247317" y="3561495"/>
              <a:ext cx="762000" cy="553305"/>
            </a:xfrm>
            <a:prstGeom prst="round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57200" y="2667000"/>
            <a:ext cx="4043363" cy="1668148"/>
            <a:chOff x="457200" y="3124200"/>
            <a:chExt cx="4043363" cy="1668148"/>
          </a:xfrm>
        </p:grpSpPr>
        <p:pic>
          <p:nvPicPr>
            <p:cNvPr id="26631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3124200"/>
              <a:ext cx="4043363" cy="1668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ounded Rectangle 12"/>
            <p:cNvSpPr/>
            <p:nvPr/>
          </p:nvSpPr>
          <p:spPr>
            <a:xfrm>
              <a:off x="1981200" y="3138055"/>
              <a:ext cx="762000" cy="553305"/>
            </a:xfrm>
            <a:prstGeom prst="round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645115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>
              <a:buFont typeface="+mj-lt"/>
              <a:buAutoNum type="arabicPeriod" startAt="8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circuitul nu poate conține o ramură numai cu surse de curent 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sau</a:t>
            </a: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 condensatoare</a:t>
            </a:r>
          </a:p>
          <a:p>
            <a:pPr marL="109728" indent="0">
              <a:buNone/>
              <a:defRPr/>
            </a:pPr>
            <a:endParaRPr lang="ro-RO" sz="1400" b="1">
              <a:solidFill>
                <a:schemeClr val="accent6"/>
              </a:solidFill>
              <a:latin typeface="UT Sans" panose="00000500000000000000" pitchFamily="50" charset="0"/>
            </a:endParaRPr>
          </a:p>
          <a:p>
            <a:pPr marL="452628" lvl="1" indent="-342900">
              <a:defRPr/>
            </a:pPr>
            <a:r>
              <a:rPr lang="ro-RO" sz="2400">
                <a:latin typeface="UT Sans" panose="00000500000000000000" pitchFamily="50" charset="0"/>
              </a:rPr>
              <a:t>Exemplu: în cazul circuitului din figură, SPICE afişează mesajul de eroare:</a:t>
            </a:r>
          </a:p>
          <a:p>
            <a:pPr marL="365760" indent="-256032">
              <a:buFont typeface="Wingdings 3"/>
              <a:buChar char=""/>
              <a:defRPr/>
            </a:pPr>
            <a:endParaRPr lang="en-US" sz="2800" b="1">
              <a:solidFill>
                <a:schemeClr val="accent6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144F3-CE10-4A5D-86DC-E0C50CA1A42A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4584699"/>
            <a:ext cx="4043363" cy="16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85800" y="3900487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7030A0"/>
                </a:solidFill>
                <a:latin typeface="UT Sans" panose="00000500000000000000" pitchFamily="50" charset="0"/>
              </a:rPr>
              <a:t>ERROR -- Node 1 is floating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5410200" y="3900487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7030A0"/>
                </a:solidFill>
                <a:latin typeface="UT Sans" panose="00000500000000000000" pitchFamily="50" charset="0"/>
              </a:rPr>
              <a:t>ERROR -- Node 3 is floating</a:t>
            </a: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4289858"/>
            <a:ext cx="2143125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12852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8673" name="Content Placeholder 1"/>
          <p:cNvSpPr>
            <a:spLocks noGrp="1"/>
          </p:cNvSpPr>
          <p:nvPr>
            <p:ph idx="1"/>
          </p:nvPr>
        </p:nvSpPr>
        <p:spPr>
          <a:xfrm>
            <a:off x="457200" y="1570036"/>
            <a:ext cx="8229600" cy="4873752"/>
          </a:xfrm>
        </p:spPr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evitarea erorii, se conectează între nodul </a:t>
            </a:r>
            <a:r>
              <a:rPr lang="en-US">
                <a:latin typeface="UT Sans" panose="00000500000000000000" pitchFamily="50" charset="0"/>
              </a:rPr>
              <a:t>semnalat ca flotant</a:t>
            </a:r>
            <a:r>
              <a:rPr lang="ro-RO">
                <a:latin typeface="UT Sans" panose="00000500000000000000" pitchFamily="50" charset="0"/>
              </a:rPr>
              <a:t> şi masă un rezistor cu valoare foarte mare a rezistenței (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1T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  <a:sym typeface="Symbol"/>
              </a:rPr>
              <a:t></a:t>
            </a:r>
            <a:r>
              <a:rPr lang="ro-RO">
                <a:latin typeface="UT Sans" panose="00000500000000000000" pitchFamily="50" charset="0"/>
              </a:rPr>
              <a:t>, de exemplu), situație care modelează starea de „nimic conectat la masă” în nodul semnalat în mesajul de eroare: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150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F5C4830-8BDE-44F3-937F-880809D04D18}" type="datetime1">
              <a:rPr lang="en-US" smtClean="0"/>
              <a:t>10/21/2018</a:t>
            </a:fld>
            <a:endParaRPr lang="en-US"/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9A25D1-A98C-42DF-8A6A-7701C59BE03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975100"/>
            <a:ext cx="2428875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3352800" y="47371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au</a:t>
            </a:r>
          </a:p>
        </p:txBody>
      </p:sp>
      <p:pic>
        <p:nvPicPr>
          <p:cNvPr id="2868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4248706"/>
            <a:ext cx="4043363" cy="16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ounded Rectangle 3"/>
          <p:cNvSpPr/>
          <p:nvPr/>
        </p:nvSpPr>
        <p:spPr>
          <a:xfrm>
            <a:off x="1752600" y="4737100"/>
            <a:ext cx="685800" cy="749300"/>
          </a:xfrm>
          <a:prstGeom prst="roundRect">
            <a:avLst/>
          </a:prstGeom>
          <a:solidFill>
            <a:schemeClr val="accent1">
              <a:alpha val="3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7086600" y="4750955"/>
            <a:ext cx="685800" cy="749300"/>
          </a:xfrm>
          <a:prstGeom prst="roundRect">
            <a:avLst/>
          </a:prstGeom>
          <a:solidFill>
            <a:schemeClr val="accent1">
              <a:alpha val="3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3067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2969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ro-RO">
                <a:latin typeface="UT Sans" panose="00000500000000000000" pitchFamily="50" charset="0"/>
              </a:rPr>
              <a:t>	</a:t>
            </a: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Observație importantă: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hiar şi descrierea grafică a circuitului (desenarea lui) este însoțită de </a:t>
            </a:r>
            <a:r>
              <a:rPr lang="en-US">
                <a:latin typeface="UT Sans" panose="00000500000000000000" pitchFamily="50" charset="0"/>
              </a:rPr>
              <a:t>o </a:t>
            </a: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descriere tip text</a:t>
            </a:r>
            <a:r>
              <a:rPr lang="ro-RO">
                <a:solidFill>
                  <a:srgbClr val="00B0F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fișier cu extensi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*.cir</a:t>
            </a:r>
            <a:r>
              <a:rPr lang="ro-RO">
                <a:latin typeface="UT Sans" panose="00000500000000000000" pitchFamily="50" charset="0"/>
              </a:rPr>
              <a:t>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scrierea tip text a circuitului desenat se găseşte în fereastra de postprocesare grafică </a:t>
            </a:r>
            <a:br>
              <a:rPr lang="en-US">
                <a:latin typeface="UT Sans" panose="00000500000000000000" pitchFamily="50" charset="0"/>
              </a:rPr>
            </a:br>
            <a:br>
              <a:rPr lang="en-US">
                <a:latin typeface="UT Sans" panose="00000500000000000000" pitchFamily="50" charset="0"/>
              </a:rPr>
            </a:br>
            <a:br>
              <a:rPr lang="en-US">
                <a:latin typeface="UT Sans" panose="00000500000000000000" pitchFamily="50" charset="0"/>
              </a:rPr>
            </a:br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ând clic pe butonul</a:t>
            </a:r>
            <a:r>
              <a:rPr lang="en-US">
                <a:latin typeface="UT Sans" panose="00000500000000000000" pitchFamily="50" charset="0"/>
              </a:rPr>
              <a:t>          </a:t>
            </a:r>
            <a:r>
              <a:rPr lang="ro-RO">
                <a:latin typeface="UT Sans" panose="00000500000000000000" pitchFamily="50" charset="0"/>
              </a:rPr>
              <a:t>       </a:t>
            </a:r>
            <a:r>
              <a:rPr lang="ro-RO">
                <a:solidFill>
                  <a:srgbClr val="00B0F0"/>
                </a:solidFill>
                <a:latin typeface="UT Sans Medium" panose="00000500000000000000" pitchFamily="50" charset="0"/>
              </a:rPr>
              <a:t>View Simulation Output File</a:t>
            </a:r>
            <a:br>
              <a:rPr lang="en-US">
                <a:latin typeface="UT Sans" panose="00000500000000000000" pitchFamily="50" charset="0"/>
              </a:rPr>
            </a:br>
            <a:br>
              <a:rPr lang="en-US">
                <a:latin typeface="UT Sans" panose="00000500000000000000" pitchFamily="50" charset="0"/>
              </a:rPr>
            </a:br>
            <a:br>
              <a:rPr lang="en-US" sz="2800">
                <a:latin typeface="UT Sans" panose="00000500000000000000" pitchFamily="50" charset="0"/>
              </a:rPr>
            </a:br>
            <a:endParaRPr lang="en-US" sz="28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225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50E9040-A05D-449E-9CE3-A051B12DCE62}" type="datetime1">
              <a:rPr lang="en-US" smtClean="0"/>
              <a:t>10/21/2018</a:t>
            </a:fld>
            <a:endParaRPr lang="en-US"/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95ACC8C-0A63-4A7D-B080-3AFB7A0CF46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887" y="3771900"/>
            <a:ext cx="6842226" cy="533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4495801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8777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Probleme trata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5361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Reguli de descriere a elementelor de circuit</a:t>
            </a:r>
          </a:p>
          <a:p>
            <a:r>
              <a:rPr lang="ro-RO">
                <a:latin typeface="UT Sans" panose="00000500000000000000" pitchFamily="50" charset="0"/>
              </a:rPr>
              <a:t>Descrierea elementelor de circuit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 2 terminale:</a:t>
            </a:r>
            <a:endParaRPr lang="en-US">
              <a:latin typeface="UT Sans" panose="00000500000000000000" pitchFamily="50" charset="0"/>
            </a:endParaRPr>
          </a:p>
          <a:p>
            <a:pPr lvl="2"/>
            <a:r>
              <a:rPr lang="en-US">
                <a:latin typeface="UT Sans" panose="00000500000000000000" pitchFamily="50" charset="0"/>
              </a:rPr>
              <a:t>re</a:t>
            </a:r>
            <a:r>
              <a:rPr lang="ro-RO">
                <a:latin typeface="UT Sans" panose="00000500000000000000" pitchFamily="50" charset="0"/>
              </a:rPr>
              <a:t>z</a:t>
            </a:r>
            <a:r>
              <a:rPr lang="en-US">
                <a:latin typeface="UT Sans" panose="00000500000000000000" pitchFamily="50" charset="0"/>
              </a:rPr>
              <a:t>istoare</a:t>
            </a:r>
            <a:r>
              <a:rPr lang="ro-RO">
                <a:latin typeface="UT Sans" panose="00000500000000000000" pitchFamily="50" charset="0"/>
              </a:rPr>
              <a:t> R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Condensatoare, C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Bobine, L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Surse independente de tensiune V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Surse independente de curent, I, 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Diode, D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 mai mult de 2 terminale: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Bobine cuplate, TX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Tranzistor bipolar, Q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TEC-J, J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TEC-MOS, M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900DAA-407F-4FEF-BB53-7D095E784351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2DE34-B755-4A37-8CFA-FF9F579FA5F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8030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802" y="2842436"/>
            <a:ext cx="907257" cy="3738998"/>
          </a:xfrm>
          <a:prstGeom prst="rect">
            <a:avLst/>
          </a:prstGeom>
        </p:spPr>
      </p:pic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307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Descrierea tip text pentru circuitul din figură se găseşte în </a:t>
            </a: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fişierul de ieşire</a:t>
            </a:r>
            <a:r>
              <a:rPr lang="ro-RO">
                <a:solidFill>
                  <a:srgbClr val="00B0F0"/>
                </a:solidFill>
                <a:latin typeface="UT Sans" panose="00000500000000000000" pitchFamily="50" charset="0"/>
              </a:rPr>
              <a:t> </a:t>
            </a: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(*.OUT)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35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E02E45-D6BD-4F88-9674-7AF55482F2E7}" type="datetime1">
              <a:rPr lang="en-US" smtClean="0"/>
              <a:t>10/21/2018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C5A9E1A-CA8E-432E-B39E-B46ED8A758B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752602" y="3069484"/>
            <a:ext cx="685798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800099" y="2971799"/>
            <a:ext cx="872817" cy="6857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2819400"/>
            <a:ext cx="5900738" cy="307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225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ărțile componente din fişierul de ieşire care descriu circuitul:</a:t>
            </a:r>
          </a:p>
          <a:p>
            <a:pPr marL="457200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Data, tipul de SPICE, numele profilului de simulare şi a fişierului de int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330D-9DC2-40B6-80CB-E11944721059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2971" r="42318" b="61948"/>
          <a:stretch/>
        </p:blipFill>
        <p:spPr bwMode="auto">
          <a:xfrm>
            <a:off x="76200" y="3276600"/>
            <a:ext cx="9034953" cy="2209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837986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ro-RO">
                <a:latin typeface="UT Sans" panose="00000500000000000000" pitchFamily="50" charset="0"/>
              </a:rPr>
              <a:t>Bibliotecile folosite</a:t>
            </a:r>
          </a:p>
          <a:p>
            <a:pPr marL="457200" indent="-457200">
              <a:buFont typeface="+mj-lt"/>
              <a:buAutoNum type="arabicPeriod" startAt="2"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2"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2"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2"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2"/>
            </a:pPr>
            <a:r>
              <a:rPr lang="ro-RO">
                <a:latin typeface="UT Sans" panose="00000500000000000000" pitchFamily="50" charset="0"/>
              </a:rPr>
              <a:t>Analizele cerute de utiliza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330D-9DC2-40B6-80CB-E11944721059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37552" r="38628" b="53675"/>
          <a:stretch/>
        </p:blipFill>
        <p:spPr bwMode="auto">
          <a:xfrm>
            <a:off x="76200" y="2286000"/>
            <a:ext cx="8978969" cy="7219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t="46200" r="60923" b="44535"/>
          <a:stretch/>
        </p:blipFill>
        <p:spPr bwMode="auto">
          <a:xfrm>
            <a:off x="228600" y="4573581"/>
            <a:ext cx="8558510" cy="114141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0690535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4"/>
            </a:pPr>
            <a:r>
              <a:rPr lang="ro-RO">
                <a:latin typeface="UT Sans" panose="00000500000000000000" pitchFamily="50" charset="0"/>
              </a:rPr>
              <a:t>Elementele de circuit şi instrucțiunea de închei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330D-9DC2-40B6-80CB-E11944721059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1140" r="77967" b="40712"/>
          <a:stretch/>
        </p:blipFill>
        <p:spPr bwMode="auto">
          <a:xfrm>
            <a:off x="152401" y="2362201"/>
            <a:ext cx="4029395" cy="2895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062" y="3703674"/>
            <a:ext cx="5900738" cy="307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8019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 cu </a:t>
            </a:r>
            <a:r>
              <a:rPr lang="ro-RO" sz="3200">
                <a:latin typeface="UT Sans" panose="00000500000000000000" pitchFamily="50" charset="0"/>
              </a:rPr>
              <a:t>două</a:t>
            </a:r>
            <a:r>
              <a:rPr lang="en-US" sz="3200">
                <a:latin typeface="UT Sans" panose="00000500000000000000" pitchFamily="50" charset="0"/>
              </a:rPr>
              <a:t> terminale</a:t>
            </a:r>
          </a:p>
        </p:txBody>
      </p:sp>
      <p:sp>
        <p:nvSpPr>
          <p:cNvPr id="337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Elemente de circuit cu două terminale: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ezistoare (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ondensatoare (liniare şi ne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Bobine (liniare şi ne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urse de tensiune independente (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urse de curent independente (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iode (neliniar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5504682-7FD4-42DA-9704-9803400C4BF6}" type="datetime1">
              <a:rPr lang="en-US" smtClean="0"/>
              <a:t>10/21/2018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96A7072-D33F-443C-B055-9723BBAB7A2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21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ZISTO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4817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endParaRPr lang="ro-RO" sz="24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R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aloare_r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&lt;TC=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tc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, &lt;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tc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&gt;&gt;</a:t>
            </a:r>
          </a:p>
          <a:p>
            <a:pPr marL="0" indent="0" algn="just">
              <a:buNone/>
            </a:pP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 algn="just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IMPORTANT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/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Rezistența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poate fi pozitivă sau negativă dar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nu poate fi egală cu zero!</a:t>
            </a:r>
            <a:endParaRPr lang="en-US" sz="28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76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B0E764B-5816-4232-9268-9A1F3BCACD8A}" type="datetime1">
              <a:rPr lang="en-US" smtClean="0"/>
              <a:t>10/21/2018</a:t>
            </a:fld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CBFBF18-E646-4497-B2E8-E0C8DA0F8CF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34822" name="Picture 2" descr="2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2751"/>
            <a:ext cx="2895600" cy="1600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9376" y="1709928"/>
            <a:ext cx="2438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ounded Rectangle 1"/>
          <p:cNvSpPr/>
          <p:nvPr/>
        </p:nvSpPr>
        <p:spPr>
          <a:xfrm>
            <a:off x="914400" y="3657449"/>
            <a:ext cx="73152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861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REZISTOAR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C = Thermal Coefficient</a:t>
            </a:r>
          </a:p>
          <a:p>
            <a:r>
              <a:rPr lang="ro-RO">
                <a:latin typeface="UT Sans" panose="00000500000000000000" pitchFamily="50" charset="0"/>
              </a:rPr>
              <a:t>În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SPICE</a:t>
            </a:r>
            <a:r>
              <a:rPr lang="ro-RO">
                <a:latin typeface="UT Sans" panose="00000500000000000000" pitchFamily="50" charset="0"/>
              </a:rPr>
              <a:t> variația cu temperatura a rezistenței se modelează printr-un polinom de ordinul 2: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unde</a:t>
            </a:r>
          </a:p>
          <a:p>
            <a:r>
              <a:rPr lang="ro-RO" sz="2000" i="1">
                <a:latin typeface="UT Sans" panose="00000500000000000000" pitchFamily="50" charset="0"/>
              </a:rPr>
              <a:t>tc</a:t>
            </a:r>
            <a:r>
              <a:rPr lang="ro-RO" sz="2000">
                <a:latin typeface="UT Sans" panose="00000500000000000000" pitchFamily="50" charset="0"/>
              </a:rPr>
              <a:t>1 şi </a:t>
            </a:r>
            <a:r>
              <a:rPr lang="ro-RO" sz="2000" i="1">
                <a:latin typeface="UT Sans" panose="00000500000000000000" pitchFamily="50" charset="0"/>
              </a:rPr>
              <a:t>tc</a:t>
            </a:r>
            <a:r>
              <a:rPr lang="ro-RO" sz="2000">
                <a:latin typeface="UT Sans" panose="00000500000000000000" pitchFamily="50" charset="0"/>
              </a:rPr>
              <a:t>2 sunt coeficienții de temperatură de ordinul unu şi doi ai rezistenței, exprimați în </a:t>
            </a:r>
            <a:r>
              <a:rPr lang="ro-RO" sz="2000">
                <a:latin typeface="UT Sans" panose="00000500000000000000" pitchFamily="50" charset="0"/>
                <a:sym typeface="Symbol"/>
              </a:rPr>
              <a:t>C</a:t>
            </a:r>
            <a:r>
              <a:rPr lang="ro-RO" sz="2000" baseline="30000">
                <a:latin typeface="UT Sans" panose="00000500000000000000" pitchFamily="50" charset="0"/>
                <a:sym typeface="Symbol"/>
              </a:rPr>
              <a:t>-1</a:t>
            </a:r>
            <a:r>
              <a:rPr lang="ro-RO" sz="2000">
                <a:latin typeface="UT Sans" panose="00000500000000000000" pitchFamily="50" charset="0"/>
                <a:sym typeface="Symbol"/>
              </a:rPr>
              <a:t>, respectiv C</a:t>
            </a:r>
            <a:r>
              <a:rPr lang="ro-RO" sz="2000" baseline="30000">
                <a:latin typeface="UT Sans" panose="00000500000000000000" pitchFamily="50" charset="0"/>
                <a:sym typeface="Symbol"/>
              </a:rPr>
              <a:t>-2</a:t>
            </a:r>
            <a:r>
              <a:rPr lang="ro-RO" sz="2000">
                <a:latin typeface="UT Sans" panose="00000500000000000000" pitchFamily="50" charset="0"/>
                <a:sym typeface="Symbol"/>
              </a:rPr>
              <a:t>.</a:t>
            </a:r>
          </a:p>
          <a:p>
            <a:r>
              <a:rPr lang="ro-RO" sz="2000">
                <a:latin typeface="UT Sans" panose="00000500000000000000" pitchFamily="50" charset="0"/>
                <a:sym typeface="Symbol"/>
              </a:rPr>
              <a:t>TNOM este temperatura nominală (27C)</a:t>
            </a:r>
          </a:p>
          <a:p>
            <a:r>
              <a:rPr lang="ro-RO" sz="2000">
                <a:latin typeface="UT Sans" panose="00000500000000000000" pitchFamily="50" charset="0"/>
                <a:sym typeface="Symbol"/>
              </a:rPr>
              <a:t>TEMP reprezintă diferitele temperaturi la care se face simularea specificate în declarația </a:t>
            </a:r>
            <a:r>
              <a:rPr lang="ro-RO" sz="2000" b="1">
                <a:solidFill>
                  <a:srgbClr val="00B0F0"/>
                </a:solidFill>
                <a:latin typeface="UT Sans" panose="00000500000000000000" pitchFamily="50" charset="0"/>
                <a:sym typeface="Symbol"/>
              </a:rPr>
              <a:t>.TEMP</a:t>
            </a:r>
            <a:endParaRPr lang="ro-RO" sz="2000" b="1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6F76D-DA4D-45D3-8995-430311DDB8B5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72112"/>
              </p:ext>
            </p:extLst>
          </p:nvPr>
        </p:nvGraphicFramePr>
        <p:xfrm>
          <a:off x="466725" y="3048000"/>
          <a:ext cx="8286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3" imgW="5524200" imgH="406080" progId="Equation.DSMT4">
                  <p:embed/>
                </p:oleObj>
              </mc:Choice>
              <mc:Fallback>
                <p:oleObj name="Equation" r:id="rId3" imgW="552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3048000"/>
                        <a:ext cx="82867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2076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ZISTO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o-RO" sz="2200">
                <a:latin typeface="UT Sans" panose="00000500000000000000" pitchFamily="50" charset="0"/>
              </a:rPr>
              <a:t>Sensul pozitiv al curentului prin R este de la borna 1 la borna 2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Exemplu:</a:t>
            </a:r>
          </a:p>
        </p:txBody>
      </p:sp>
      <p:sp>
        <p:nvSpPr>
          <p:cNvPr id="276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170D5A4-E788-489F-A5FD-5DF093E96188}" type="datetime1">
              <a:rPr lang="en-US" smtClean="0"/>
              <a:t>10/21/2018</a:t>
            </a:fld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07CE166-08DF-47C9-B5FD-8E5E149F4FC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925887"/>
            <a:ext cx="8074426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543" y="1895825"/>
            <a:ext cx="2728913" cy="1813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0663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NDENSATO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ro-RO" sz="22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C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aloare_c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lt;IC=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</a:t>
            </a:r>
            <a:r>
              <a:rPr lang="en-US" sz="2400" i="1" baseline="-250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C0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gt;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ro-RO" sz="19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eaLnBrk="1" hangingPunct="1">
              <a:lnSpc>
                <a:spcPct val="90000"/>
              </a:lnSpc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opțional şi este utilizat pentru a specifica valoarea inițială 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C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la t=0) a tensiunii pe condensator.</a:t>
            </a:r>
          </a:p>
          <a:p>
            <a:pPr eaLnBrk="1" hangingPunct="1">
              <a:lnSpc>
                <a:spcPct val="90000"/>
              </a:lnSpc>
            </a:pP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Opțiunea IC=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C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folosită numai atunci când în declarația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.TRAN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analiză în timp) este specificat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U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U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se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nitial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C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onditions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– foloseşte condițiile inițiale).</a:t>
            </a:r>
            <a:endParaRPr lang="en-US" sz="19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86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7417316-2187-4EE8-A699-16AB6220E34C}" type="datetime1">
              <a:rPr lang="en-US" smtClean="0"/>
              <a:t>10/21/2018</a:t>
            </a:fld>
            <a:endParaRPr lang="en-US"/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FF4FF41-3D04-4553-A4DB-05814DA3281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36870" name="Picture 2" descr="2-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52600"/>
            <a:ext cx="33686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905000"/>
            <a:ext cx="19050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447800" y="3581400"/>
            <a:ext cx="62484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4173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NDENS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descrierea </a:t>
            </a:r>
            <a:r>
              <a:rPr lang="ro-RO">
                <a:latin typeface="UT Sans" panose="00000500000000000000" pitchFamily="50" charset="0"/>
              </a:rPr>
              <a:t>grafică</a:t>
            </a:r>
            <a:r>
              <a:rPr lang="en-US">
                <a:latin typeface="UT Sans" panose="00000500000000000000" pitchFamily="50" charset="0"/>
              </a:rPr>
              <a:t> a circuitului</a:t>
            </a:r>
            <a:r>
              <a:rPr lang="ro-RO">
                <a:latin typeface="UT Sans" panose="00000500000000000000" pitchFamily="50" charset="0"/>
              </a:rPr>
              <a:t>, dând dublu clic pe simbolul condensatorului, î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se găseşte parametrul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IC</a:t>
            </a:r>
            <a:endParaRPr lang="en-US" b="1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330D-9DC2-40B6-80CB-E11944721059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61019" b="62073"/>
          <a:stretch/>
        </p:blipFill>
        <p:spPr bwMode="auto">
          <a:xfrm>
            <a:off x="381000" y="3048000"/>
            <a:ext cx="6172200" cy="33779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8037" y="3810000"/>
            <a:ext cx="1238557" cy="121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6091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nodurile circuitului sunt descrise întotdeauna prin întregi pozitivi</a:t>
            </a:r>
            <a:r>
              <a:rPr lang="en-US">
                <a:latin typeface="UT Sans" panose="00000500000000000000" pitchFamily="50" charset="0"/>
              </a:rPr>
              <a:t>;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nu este necesar ca numerotarea să fie secvențială</a:t>
            </a:r>
            <a:r>
              <a:rPr lang="en-US">
                <a:latin typeface="UT Sans" panose="00000500000000000000" pitchFamily="50" charset="0"/>
              </a:rPr>
              <a:t>;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un circuit trebuie să aibă întotdeauna un nod de masă care se notează obligatoriu cu </a:t>
            </a:r>
            <a:r>
              <a:rPr lang="ro-RO">
                <a:solidFill>
                  <a:srgbClr val="FF0000"/>
                </a:solidFill>
                <a:latin typeface="UT Sans Medium" panose="00000500000000000000" pitchFamily="50" charset="0"/>
              </a:rPr>
              <a:t>0</a:t>
            </a:r>
            <a:r>
              <a:rPr lang="en-US">
                <a:latin typeface="UT Sans" panose="00000500000000000000" pitchFamily="50" charset="0"/>
              </a:rPr>
              <a:t> (zero);</a:t>
            </a: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fiecare element de circuit trebuie să fie conectat cel puțin în două noduri (sau mai multe în funcție de tipul de componentă);</a:t>
            </a:r>
          </a:p>
        </p:txBody>
      </p:sp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F2D135B-DAE5-41AF-94D1-9116341213DB}" type="datetime1">
              <a:rPr lang="en-US" smtClean="0"/>
              <a:t>10/21/2018</a:t>
            </a:fld>
            <a:endParaRPr lang="en-US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6B5A05C-81F5-4E8A-B13B-8EDE938FE12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0632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NDENS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sz="2000">
                <a:latin typeface="UT Sans" panose="00000500000000000000" pitchFamily="50" charset="0"/>
              </a:rPr>
              <a:t>Sensul tensiunii pe condensator este de la terminalul 1 la terminalul 2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dacă IC=1</a:t>
            </a:r>
            <a:r>
              <a:rPr lang="en-US" sz="1800">
                <a:latin typeface="UT Sans" panose="00000500000000000000" pitchFamily="50" charset="0"/>
              </a:rPr>
              <a:t>0 =&gt; U</a:t>
            </a:r>
            <a:r>
              <a:rPr lang="en-US" sz="1800" baseline="-25000">
                <a:latin typeface="UT Sans" panose="00000500000000000000" pitchFamily="50" charset="0"/>
              </a:rPr>
              <a:t>1,2</a:t>
            </a:r>
            <a:r>
              <a:rPr lang="en-US" sz="1800">
                <a:latin typeface="UT Sans" panose="00000500000000000000" pitchFamily="50" charset="0"/>
              </a:rPr>
              <a:t>=+10V</a:t>
            </a:r>
          </a:p>
          <a:p>
            <a:pPr lvl="1"/>
            <a:r>
              <a:rPr lang="en-US" sz="1800">
                <a:latin typeface="UT Sans" panose="00000500000000000000" pitchFamily="50" charset="0"/>
              </a:rPr>
              <a:t>dac</a:t>
            </a:r>
            <a:r>
              <a:rPr lang="ro-RO" sz="1800">
                <a:latin typeface="UT Sans" panose="00000500000000000000" pitchFamily="50" charset="0"/>
              </a:rPr>
              <a:t>ă</a:t>
            </a:r>
            <a:r>
              <a:rPr lang="en-US" sz="1800">
                <a:latin typeface="UT Sans" panose="00000500000000000000" pitchFamily="50" charset="0"/>
              </a:rPr>
              <a:t> IC</a:t>
            </a:r>
            <a:r>
              <a:rPr lang="ro-RO" sz="1800">
                <a:latin typeface="UT Sans" panose="00000500000000000000" pitchFamily="50" charset="0"/>
              </a:rPr>
              <a:t>=-1</a:t>
            </a:r>
            <a:r>
              <a:rPr lang="en-US" sz="1800">
                <a:latin typeface="UT Sans" panose="00000500000000000000" pitchFamily="50" charset="0"/>
              </a:rPr>
              <a:t>0 =&gt; U</a:t>
            </a:r>
            <a:r>
              <a:rPr lang="en-US" sz="1800" baseline="-25000">
                <a:latin typeface="UT Sans" panose="00000500000000000000" pitchFamily="50" charset="0"/>
              </a:rPr>
              <a:t>1,2</a:t>
            </a:r>
            <a:r>
              <a:rPr lang="en-US" sz="1800">
                <a:latin typeface="UT Sans" panose="00000500000000000000" pitchFamily="50" charset="0"/>
              </a:rPr>
              <a:t>=-10V</a:t>
            </a:r>
            <a:endParaRPr lang="ro-RO" sz="1800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De exemplu, în cazul circuitului din figură</a:t>
            </a:r>
            <a:br>
              <a:rPr lang="en-US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tensiunea pe R1 va începe de la -10V, </a:t>
            </a:r>
            <a:br>
              <a:rPr lang="en-US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care este valoarea de tensiune „văzută” </a:t>
            </a:r>
            <a:br>
              <a:rPr lang="en-US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de R1</a:t>
            </a:r>
            <a:r>
              <a:rPr lang="en-US" sz="2000">
                <a:latin typeface="UT Sans" panose="00000500000000000000" pitchFamily="50" charset="0"/>
              </a:rPr>
              <a:t>: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6330D-9DC2-40B6-80CB-E11944721059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1673" r="9894" b="5156"/>
          <a:stretch/>
        </p:blipFill>
        <p:spPr>
          <a:xfrm>
            <a:off x="6134100" y="2111051"/>
            <a:ext cx="2819400" cy="1752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744" y="4121020"/>
            <a:ext cx="7020512" cy="24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0694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BOBIN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ro-RO" sz="26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ro-RO" sz="22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aloare_l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lt;IC=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I</a:t>
            </a:r>
            <a:r>
              <a:rPr lang="en-US" sz="2400" i="1" baseline="-250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0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gt;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ro-RO" sz="19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eaLnBrk="1" hangingPunct="1">
              <a:lnSpc>
                <a:spcPct val="90000"/>
              </a:lnSpc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opțional şi este utilizat pentru a specifica valoarea inițială (la t=0) a curentului </a:t>
            </a:r>
            <a:r>
              <a:rPr lang="fr-FR" sz="1900" i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fr-FR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L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care trece prin bobină.</a:t>
            </a:r>
          </a:p>
          <a:p>
            <a:pPr eaLnBrk="1" hangingPunct="1">
              <a:lnSpc>
                <a:spcPct val="90000"/>
              </a:lnSpc>
            </a:pP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Opțiunea IC=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 I</a:t>
            </a:r>
            <a:r>
              <a:rPr lang="ro-RO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L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folosită numai atunci când în declarația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.TRAN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analiză în timp) este specificat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U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U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se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nitial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C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onditions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– foloseşte condițiile inițiale).</a:t>
            </a:r>
            <a:endParaRPr lang="en-US" sz="19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96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439E5FE-F45F-48C8-A2DD-DF4B5FE23B12}" type="datetime1">
              <a:rPr lang="en-US" smtClean="0"/>
              <a:t>10/21/2018</a:t>
            </a:fld>
            <a:endParaRPr lang="en-US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13ABF43-6384-4F12-9886-5AF522D81F5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37894" name="Picture 2" descr="2-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676400"/>
            <a:ext cx="34067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44658" y="1842897"/>
            <a:ext cx="24384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524000" y="3581400"/>
            <a:ext cx="60198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8920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Surse de polarizare şi de semnal independente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V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I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072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050985A-2C0E-4702-AC71-086F0CC23667}" type="datetime1">
              <a:rPr lang="en-US" smtClean="0"/>
              <a:t>10/21/2018</a:t>
            </a:fld>
            <a:endParaRPr lang="en-US"/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A23F4E3-EE8D-4D57-B342-8BA58E655AA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38918" name="Picture 2" descr="2-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00200"/>
            <a:ext cx="4876800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793875"/>
            <a:ext cx="40526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91754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54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Sursele independente sunt folosite pentru a descrie polarizările şi semnalele din cele trei moduri de analiză în SPICE: de c.c. (DC), tranzitorie (în domeniul timp) şi de semnal mic de c.a. (AC);</a:t>
            </a:r>
          </a:p>
          <a:p>
            <a:r>
              <a:rPr lang="ro-RO" i="1">
                <a:latin typeface="UT Sans" panose="00000500000000000000" pitchFamily="50" charset="0"/>
              </a:rPr>
              <a:t>modul_c.a. </a:t>
            </a:r>
            <a:r>
              <a:rPr lang="ro-RO">
                <a:latin typeface="UT Sans" panose="00000500000000000000" pitchFamily="50" charset="0"/>
              </a:rPr>
              <a:t>şi </a:t>
            </a:r>
            <a:r>
              <a:rPr lang="ro-RO" i="1">
                <a:latin typeface="UT Sans" panose="00000500000000000000" pitchFamily="50" charset="0"/>
              </a:rPr>
              <a:t>fază_c.a.</a:t>
            </a:r>
            <a:r>
              <a:rPr lang="ro-RO">
                <a:latin typeface="UT Sans" panose="00000500000000000000" pitchFamily="50" charset="0"/>
              </a:rPr>
              <a:t> reprezintă amplitudinea şi faza (în grade) ale unei tensiuni sau ale unui curent de semnal mic;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3EB35-58AA-4332-8F4B-61C92EF9E7C0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3400" y="4572000"/>
            <a:ext cx="8153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256032"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V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>
              <a:defRPr/>
            </a:pP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I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</a:p>
        </p:txBody>
      </p:sp>
    </p:spTree>
    <p:extLst>
      <p:ext uri="{BB962C8B-B14F-4D97-AF65-F5344CB8AC3E}">
        <p14:creationId xmlns:p14="http://schemas.microsoft.com/office/powerpoint/2010/main" val="28176765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54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entru analiza de semnal mare în domeniul timp SPICE oferă 5 tipuri de semnale dependente de timp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Impuls (PULSE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Exponențial (EXPonential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Sinusoidal (SINusoidal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Formă de undă aproximată prin segmente de dreaptă (PWL - PieceWise Linear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Semnal sinusoidal modulat în frecvență cu un alt semnal sinusoidal </a:t>
            </a:r>
            <a:br>
              <a:rPr lang="ro-RO" sz="1800">
                <a:latin typeface="UT Sans" panose="00000500000000000000" pitchFamily="50" charset="0"/>
              </a:rPr>
            </a:br>
            <a:r>
              <a:rPr lang="ro-RO" sz="1800">
                <a:latin typeface="UT Sans" panose="00000500000000000000" pitchFamily="50" charset="0"/>
              </a:rPr>
              <a:t>(SFFM – Single-Frequency Frequency-Modulated)</a:t>
            </a:r>
          </a:p>
          <a:p>
            <a:r>
              <a:rPr lang="ro-RO">
                <a:latin typeface="UT Sans" panose="00000500000000000000" pitchFamily="50" charset="0"/>
              </a:rPr>
              <a:t>Într-o declarație de sursă specificați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TRAN_funcție</a:t>
            </a:r>
            <a:r>
              <a:rPr lang="ro-RO">
                <a:latin typeface="UT Sans" panose="00000500000000000000" pitchFamily="50" charset="0"/>
              </a:rPr>
              <a:t> conține un cuvânt cheie care specifică una din cele 5 funcții şi un set de parametri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3EB35-58AA-4332-8F4B-61C92EF9E7C0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473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impuls - PULS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ULSE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V1   V2   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TD   TR   TF   PW   PER)</a:t>
            </a:r>
          </a:p>
          <a:p>
            <a:pPr marL="0" indent="0" algn="ctr">
              <a:buNone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4CB2D-9C49-467D-BED6-B4773037C286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2" descr="2-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484437"/>
            <a:ext cx="5105400" cy="368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62600" y="3302675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1=valoare inițială [V sau A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2=valoarea de palier [V sau A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=timpul de întârziere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R=timpul de creştere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F=timpul de cădere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W=durata palierului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R=perioada [s] 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0428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exponențială - EX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EXP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V1  V2  &lt;TD1  TAU1  TD2  &lt;TAU2&gt;&gt;)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B90E0-1AE1-43FB-980F-45407881B6E5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2" descr="2-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57400"/>
            <a:ext cx="818515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7200" y="4953000"/>
            <a:ext cx="8458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1=valoare inițială [V sau A] (valoarea implicită 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2=valoarea de palier a impulsului [V sau A] (valoarea implicită 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1=timpul de întârziere la creştere [s] (valoarea implicită 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AU1=constanta de timp la creştere [s] (valoarea implicită TPAS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2=timpul de întârziere la descreştere [s] (valoarea implicită TD1+TPAS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AU2=constanta de timp la descreştere [s] (valoarea implicită TPAS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3590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sinusoidală - SI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IN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VO  VA  &lt;F  &lt;TD  &lt;DF  &lt;THETA&gt;&gt;&gt;&gt;)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 algn="ctr">
              <a:buNone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ED753-98A5-4F7E-BD5E-DAE0CA692DA4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7</a:t>
            </a:fld>
            <a:endParaRPr lang="en-US"/>
          </a:p>
        </p:txBody>
      </p:sp>
      <p:pic>
        <p:nvPicPr>
          <p:cNvPr id="7" name="Picture 1" descr="2-7ver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7850" y="2066073"/>
            <a:ext cx="52883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02752" y="5027474"/>
            <a:ext cx="55384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O=valoarea de offset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A=amplitudinea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=frecvența [Hz] (valoarea implicită =1/TSTOP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=timp de întârziere [s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F=factor de amortizare [1/s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HETA=faza (valoarea implicită =0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3449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sinusoidală modulată în frecvență cu un alt semnal sinusoidal - SFFM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FFM</a:t>
            </a:r>
            <a:r>
              <a:rPr lang="ro-RO">
                <a:solidFill>
                  <a:srgbClr val="0070C0"/>
                </a:solidFill>
              </a:rPr>
              <a:t> (</a:t>
            </a:r>
            <a:r>
              <a:rPr lang="fr-FR">
                <a:solidFill>
                  <a:srgbClr val="0070C0"/>
                </a:solidFill>
              </a:rPr>
              <a:t>VO  VA  &lt;FP &lt;IMOD &lt;FS&gt;&gt;&gt;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A7818-B7D8-457A-9803-96B98BD78ED6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26945"/>
            <a:ext cx="6120765" cy="2345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732" y="2599222"/>
            <a:ext cx="2185988" cy="160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26641" y="4935855"/>
            <a:ext cx="70907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O=componenta continuă (offset)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A=amplitudinea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P=frecvența purtătoare [Hz] (valoarea implicită =1/TSTOP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IMOD=indicele de modulație [-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S=frecvența modulatoare [Hz] (valoarea implicită =1/TSTOP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4117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Observ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Valorile predefinite se folosesc pentru parametrii care nu au fost încă specificați şi sunt legate de mărimile </a:t>
            </a:r>
            <a:r>
              <a:rPr lang="ro-RO" i="1">
                <a:latin typeface="UT Sans" panose="00000500000000000000" pitchFamily="50" charset="0"/>
              </a:rPr>
              <a:t>TPAS</a:t>
            </a:r>
            <a:r>
              <a:rPr lang="ro-RO">
                <a:latin typeface="UT Sans" panose="00000500000000000000" pitchFamily="50" charset="0"/>
              </a:rPr>
              <a:t> şi </a:t>
            </a:r>
            <a:r>
              <a:rPr lang="ro-RO" i="1">
                <a:latin typeface="UT Sans" panose="00000500000000000000" pitchFamily="50" charset="0"/>
              </a:rPr>
              <a:t>TSTOP</a:t>
            </a:r>
            <a:r>
              <a:rPr lang="ro-RO">
                <a:latin typeface="UT Sans" panose="00000500000000000000" pitchFamily="50" charset="0"/>
              </a:rPr>
              <a:t> din analiza tranzitorie:</a:t>
            </a:r>
          </a:p>
          <a:p>
            <a:pPr lvl="1"/>
            <a:r>
              <a:rPr lang="ro-RO" i="1">
                <a:latin typeface="UT Sans" panose="00000500000000000000" pitchFamily="50" charset="0"/>
              </a:rPr>
              <a:t>TPAS</a:t>
            </a:r>
            <a:r>
              <a:rPr lang="ro-RO">
                <a:latin typeface="UT Sans" panose="00000500000000000000" pitchFamily="50" charset="0"/>
              </a:rPr>
              <a:t> = rezoluția în timp a formelor de undă (pasul analizei în timp – Maximum step size)</a:t>
            </a:r>
          </a:p>
          <a:p>
            <a:pPr lvl="1"/>
            <a:r>
              <a:rPr lang="ro-RO" i="1">
                <a:latin typeface="UT Sans" panose="00000500000000000000" pitchFamily="50" charset="0"/>
              </a:rPr>
              <a:t>TSTOP</a:t>
            </a:r>
            <a:r>
              <a:rPr lang="ro-RO">
                <a:latin typeface="UT Sans" panose="00000500000000000000" pitchFamily="50" charset="0"/>
              </a:rPr>
              <a:t> = sfârşitul intervalului de timp pentru care se face simularea (Run to tim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68A67-9593-4BA2-895F-BEE2D0CD56F2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3270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ro-RO">
                <a:latin typeface="UT Sans" panose="00000500000000000000" pitchFamily="50" charset="0"/>
              </a:rPr>
              <a:t>în fiecare nod este obligatoriu să se conecteze cel puțin două elemente</a:t>
            </a:r>
            <a:r>
              <a:rPr lang="en-US">
                <a:latin typeface="UT Sans" panose="00000500000000000000" pitchFamily="50" charset="0"/>
              </a:rPr>
              <a:t>;</a:t>
            </a: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5"/>
            </a:pPr>
            <a:r>
              <a:rPr lang="ro-RO">
                <a:latin typeface="UT Sans" panose="00000500000000000000" pitchFamily="50" charset="0"/>
              </a:rPr>
              <a:t>pentru fiecare nod trebuie să existe cel puțin o cale de curent continuu spre masă</a:t>
            </a:r>
            <a:r>
              <a:rPr lang="en-US">
                <a:latin typeface="UT Sans" panose="00000500000000000000" pitchFamily="50" charset="0"/>
              </a:rPr>
              <a:t>;</a:t>
            </a: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5"/>
            </a:pPr>
            <a:r>
              <a:rPr lang="ro-RO">
                <a:latin typeface="UT Sans" panose="00000500000000000000" pitchFamily="50" charset="0"/>
              </a:rPr>
              <a:t>circuitul nu poate avea un ochi format numai din surse de tensiune şi/sau bobine;</a:t>
            </a:r>
          </a:p>
          <a:p>
            <a:pPr marL="457200" indent="-457200">
              <a:buFont typeface="+mj-lt"/>
              <a:buAutoNum type="arabicPeriod" startAt="5"/>
            </a:pPr>
            <a:r>
              <a:rPr lang="ro-RO">
                <a:latin typeface="UT Sans" panose="00000500000000000000" pitchFamily="50" charset="0"/>
              </a:rPr>
              <a:t>circuitul nu poate conține o ramură numai cu surse de curent </a:t>
            </a:r>
            <a:r>
              <a:rPr lang="en-US">
                <a:latin typeface="UT Sans" panose="00000500000000000000" pitchFamily="50" charset="0"/>
              </a:rPr>
              <a:t>sau</a:t>
            </a:r>
            <a:r>
              <a:rPr lang="ro-RO">
                <a:latin typeface="UT Sans" panose="00000500000000000000" pitchFamily="50" charset="0"/>
              </a:rPr>
              <a:t> condensatoare</a:t>
            </a:r>
            <a:r>
              <a:rPr lang="ro-RO" b="1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F2D135B-DAE5-41AF-94D1-9116341213DB}" type="datetime1">
              <a:rPr lang="en-US" smtClean="0"/>
              <a:t>10/21/2018</a:t>
            </a:fld>
            <a:endParaRPr lang="en-US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6B5A05C-81F5-4E8A-B13B-8EDE938FE12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10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Observație – modulația în amplitudi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M = Frequency Modulation (modulație în frecvență)</a:t>
            </a:r>
          </a:p>
          <a:p>
            <a:r>
              <a:rPr lang="ro-RO">
                <a:latin typeface="UT Sans" panose="00000500000000000000" pitchFamily="50" charset="0"/>
              </a:rPr>
              <a:t>AM = Amplitude Modulation (modulație în amplitudin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D2C31-8910-4B60-A71E-66BDBF341EB2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40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5512"/>
            <a:ext cx="9063270" cy="304428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3733800" y="6019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Semnal AM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9784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aproximată prin segmente de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dreaptă - PWL 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WL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t1  V1  &lt;t2  V2  &lt;t3  V3…&gt;&gt;)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emnalul descris de PWL este format din segmente de dreaptă care conectează punctele de coordonate (t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)</a:t>
            </a:r>
          </a:p>
          <a:p>
            <a:r>
              <a:rPr lang="ro-RO">
                <a:latin typeface="UT Sans" panose="00000500000000000000" pitchFamily="50" charset="0"/>
              </a:rPr>
              <a:t>Exemplu de semnal asemănător  cu cel cules de un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electrocardiograf (</a:t>
            </a:r>
            <a:r>
              <a:rPr lang="ro-RO">
                <a:latin typeface="UT Sans" panose="00000500000000000000" pitchFamily="50" charset="0"/>
                <a:hlinkClick r:id="rId2" action="ppaction://hlinkfile"/>
              </a:rPr>
              <a:t>semnal PQRS</a:t>
            </a:r>
            <a:r>
              <a:rPr lang="en-US">
                <a:latin typeface="UT Sans" panose="00000500000000000000" pitchFamily="50" charset="0"/>
                <a:hlinkClick r:id="rId2" action="ppaction://hlinkfile"/>
              </a:rPr>
              <a:t>T</a:t>
            </a:r>
            <a:r>
              <a:rPr lang="ro-RO">
                <a:latin typeface="UT Sans" panose="00000500000000000000" pitchFamily="50" charset="0"/>
              </a:rPr>
              <a:t>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9B453-E067-43E8-A6EE-8B6E3DD3608D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41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29955"/>
            <a:ext cx="6781800" cy="264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4314825"/>
            <a:ext cx="22193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60546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60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Surse de semnal sinusoidal </a:t>
            </a:r>
            <a:r>
              <a:rPr lang="ro-RO">
                <a:latin typeface="UT Sans" panose="00000500000000000000" pitchFamily="50" charset="0"/>
              </a:rPr>
              <a:t>(VSIN şi ISIN) utilizate la analiza în timp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Observație: alți parametri în afară de offset (VOFF), amplitudine (VAMPL) și frecvență (FREQ) se găsesc dând dublu clic pe simbolul sursei, î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(la descrierea grafică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A45FFB-7F8A-45AD-A964-A3E292B76FCC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2EBEA-3EDE-4406-A15C-EF910F339C3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8724" y="2438400"/>
            <a:ext cx="4146551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05973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60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Surse de semnal alternativ</a:t>
            </a:r>
            <a:r>
              <a:rPr lang="ro-RO">
                <a:latin typeface="UT Sans" panose="00000500000000000000" pitchFamily="50" charset="0"/>
              </a:rPr>
              <a:t>, utilizate la analiz</a:t>
            </a:r>
            <a:r>
              <a:rPr lang="en-US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în frecvență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 sz="2400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 sz="2000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e: domeniul de variație a frecvenței semnalului generat se specifică la definirea parametrilor pentru analiza în frecvență.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50282C-C321-4052-8A85-2A8CE77C53DA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2EBEA-3EDE-4406-A15C-EF910F339C3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40968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92933" y="2514600"/>
            <a:ext cx="3784067" cy="1981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25106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77B50F2-BBF8-46AB-A650-7D8B82221A88}" type="datetime1">
              <a:rPr lang="en-US" smtClean="0"/>
              <a:t>10/21/2018</a:t>
            </a:fld>
            <a:endParaRPr lang="en-US"/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0C29084-1350-4B1E-BF75-B8FC3EB4C465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457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>
                <a:solidFill>
                  <a:schemeClr val="tx2"/>
                </a:solidFill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solidFill>
                  <a:schemeClr val="tx2"/>
                </a:solidFill>
                <a:latin typeface="UT Sans" panose="00000500000000000000" pitchFamily="50" charset="0"/>
              </a:rPr>
            </a:br>
            <a:r>
              <a:rPr lang="ro-RO" sz="2800">
                <a:solidFill>
                  <a:schemeClr val="tx2"/>
                </a:solidFill>
                <a:latin typeface="UT Sans" panose="00000500000000000000" pitchFamily="50" charset="0"/>
              </a:rPr>
              <a:t>DIODE</a:t>
            </a:r>
            <a:endParaRPr lang="en-US" sz="2800" kern="0" dirty="0">
              <a:solidFill>
                <a:schemeClr val="tx2"/>
              </a:solidFill>
              <a:latin typeface="UT Sans" panose="00000500000000000000" pitchFamily="50" charset="0"/>
              <a:ea typeface="+mj-ea"/>
              <a:cs typeface="+mj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447800"/>
            <a:ext cx="8229600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ro-RO" sz="2400" b="1" ker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D</a:t>
            </a:r>
            <a:r>
              <a:rPr lang="ro-RO" sz="2400" i="1" ker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</a:t>
            </a:r>
            <a:r>
              <a:rPr lang="ro-RO" sz="2400" i="1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+   </a:t>
            </a:r>
            <a:r>
              <a:rPr lang="ro-RO" sz="2400" i="1" ker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-   MODEL_nume</a:t>
            </a:r>
            <a:endParaRPr lang="ro-RO" sz="2000" kern="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endParaRPr lang="ro-RO" sz="2000" kern="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sz="2000" kern="0">
                <a:solidFill>
                  <a:srgbClr val="0070C0"/>
                </a:solidFill>
                <a:latin typeface="UT Sans" panose="00000500000000000000" pitchFamily="50" charset="0"/>
              </a:rPr>
              <a:t>Observații</a:t>
            </a:r>
            <a:r>
              <a:rPr lang="ro-RO" sz="2000" kern="0" dirty="0">
                <a:solidFill>
                  <a:srgbClr val="0070C0"/>
                </a:solidFill>
                <a:latin typeface="UT Sans" panose="00000500000000000000" pitchFamily="50" charset="0"/>
              </a:rPr>
              <a:t>:</a:t>
            </a: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kern="0">
                <a:solidFill>
                  <a:srgbClr val="0070C0"/>
                </a:solidFill>
                <a:latin typeface="UT Sans" panose="00000500000000000000" pitchFamily="50" charset="0"/>
              </a:rPr>
              <a:t>	Numele 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modelului (</a:t>
            </a:r>
            <a:r>
              <a:rPr lang="ro-RO" i="1" kern="0" dirty="0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) se poate specifica </a:t>
            </a:r>
            <a:r>
              <a:rPr lang="ro-RO" kern="0">
                <a:solidFill>
                  <a:srgbClr val="0070C0"/>
                </a:solidFill>
                <a:latin typeface="UT Sans" panose="00000500000000000000" pitchFamily="50" charset="0"/>
              </a:rPr>
              <a:t>prin declarațiile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:</a:t>
            </a: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b="1" kern="0">
                <a:solidFill>
                  <a:srgbClr val="0070C0"/>
                </a:solidFill>
                <a:latin typeface="UT Sans" panose="00000500000000000000" pitchFamily="50" charset="0"/>
              </a:rPr>
              <a:t>	.</a:t>
            </a:r>
            <a:r>
              <a:rPr lang="ro-RO" b="1" kern="0" dirty="0">
                <a:solidFill>
                  <a:srgbClr val="0070C0"/>
                </a:solidFill>
                <a:latin typeface="UT Sans" panose="00000500000000000000" pitchFamily="50" charset="0"/>
              </a:rPr>
              <a:t>MODEL 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b="1" kern="0">
                <a:solidFill>
                  <a:srgbClr val="0070C0"/>
                </a:solidFill>
                <a:latin typeface="UT Sans" panose="00000500000000000000" pitchFamily="50" charset="0"/>
              </a:rPr>
              <a:t>	.</a:t>
            </a:r>
            <a:r>
              <a:rPr lang="ro-RO" b="1" kern="0" dirty="0">
                <a:solidFill>
                  <a:srgbClr val="0070C0"/>
                </a:solidFill>
                <a:latin typeface="UT Sans" panose="00000500000000000000" pitchFamily="50" charset="0"/>
              </a:rPr>
              <a:t>LIB 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kern="0" dirty="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1990" name="Date Placeholder 3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400"/>
          </a:p>
        </p:txBody>
      </p:sp>
      <p:pic>
        <p:nvPicPr>
          <p:cNvPr id="41991" name="Picture 2" descr="diod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524000"/>
            <a:ext cx="3297238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64337" y="2048392"/>
            <a:ext cx="3012863" cy="131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ounded Rectangle 9"/>
          <p:cNvSpPr/>
          <p:nvPr/>
        </p:nvSpPr>
        <p:spPr>
          <a:xfrm>
            <a:off x="2209800" y="3965575"/>
            <a:ext cx="47244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77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DIOD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4300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diodă</a:t>
            </a:r>
            <a:endParaRPr lang="en-US" sz="28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3277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F740C64-2335-4918-B3F1-05EC9B1EFD8C}" type="datetime1">
              <a:rPr lang="en-US" smtClean="0"/>
              <a:t>10/21/2018</a:t>
            </a:fld>
            <a:endParaRPr lang="en-US"/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E6896A6-630C-44CC-A637-1E12DBDF727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7530877"/>
              </p:ext>
            </p:extLst>
          </p:nvPr>
        </p:nvGraphicFramePr>
        <p:xfrm>
          <a:off x="1066800" y="2432586"/>
          <a:ext cx="7098428" cy="3815814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011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50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0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1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47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emisi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paraz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impul de tranzi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EG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Energia de activa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e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.1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de străpunge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847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B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la tensiunea de străpunge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39095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en-US" sz="3200">
                <a:latin typeface="UT Sans" panose="00000500000000000000" pitchFamily="50" charset="0"/>
              </a:rPr>
              <a:t>cu mai mult de dou</a:t>
            </a:r>
            <a:r>
              <a:rPr lang="ro-RO" sz="3200">
                <a:latin typeface="UT Sans" panose="00000500000000000000" pitchFamily="50" charset="0"/>
              </a:rPr>
              <a:t>ă</a:t>
            </a:r>
            <a:r>
              <a:rPr lang="en-US" sz="3200">
                <a:latin typeface="UT Sans" panose="00000500000000000000" pitchFamily="50" charset="0"/>
              </a:rPr>
              <a:t> terminale</a:t>
            </a:r>
          </a:p>
        </p:txBody>
      </p:sp>
      <p:sp>
        <p:nvSpPr>
          <p:cNvPr id="4403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Elemente de circuit cu mai mult de 2 terminale: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Bobine cuplate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Tranzistoare bipolare</a:t>
            </a:r>
            <a:r>
              <a:rPr lang="en-US" sz="2400">
                <a:latin typeface="UT Sans" panose="00000500000000000000" pitchFamily="50" charset="0"/>
              </a:rPr>
              <a:t> (TB)</a:t>
            </a:r>
            <a:endParaRPr lang="ro-RO" sz="2400">
              <a:latin typeface="UT Sans" panose="00000500000000000000" pitchFamily="50" charset="0"/>
            </a:endParaRP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Tranzistoare cu efect de câmp cu </a:t>
            </a:r>
            <a:r>
              <a:rPr lang="en-US" sz="2400">
                <a:latin typeface="UT Sans" panose="00000500000000000000" pitchFamily="50" charset="0"/>
              </a:rPr>
              <a:t>poart</a:t>
            </a:r>
            <a:r>
              <a:rPr lang="ro-RO" sz="2400">
                <a:latin typeface="UT Sans" panose="00000500000000000000" pitchFamily="50" charset="0"/>
              </a:rPr>
              <a:t>ă joncțiune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(TEC-J)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Tranzistoare cu efect de câmp metal-oxid-semiconductor (TEC-MOS)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3379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B47D386-43FD-4C6A-BE1E-35FEDD154AA4}" type="datetime1">
              <a:rPr lang="en-US" smtClean="0"/>
              <a:t>10/21/2018</a:t>
            </a:fld>
            <a:endParaRPr lang="en-US"/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E9FDD15-8A48-4F1F-BF49-9E8134EA56E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045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BOBINE CUPLAT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4608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endParaRPr lang="ro-RO" sz="24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K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	</a:t>
            </a: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	</a:t>
            </a: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	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k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just" eaLnBrk="1" hangingPunct="1">
              <a:buFontTx/>
              <a:buNone/>
            </a:pPr>
            <a:endParaRPr lang="ro-RO" sz="20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>
              <a:buFontTx/>
              <a:buNone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/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Bobinele L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1 şi 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L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2 trebuie să fie definite anterior în fişierul de intrare.</a:t>
            </a:r>
          </a:p>
          <a:p>
            <a:pPr algn="just" eaLnBrk="1" hangingPunct="1"/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Coeficientul de cuplaj 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k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 trebuie să fie: </a:t>
            </a: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0&lt;</a:t>
            </a:r>
            <a:r>
              <a:rPr lang="en-US" sz="2000" i="1">
                <a:solidFill>
                  <a:srgbClr val="0070C0"/>
                </a:solidFill>
                <a:latin typeface="UT Sans" panose="00000500000000000000" pitchFamily="50" charset="0"/>
              </a:rPr>
              <a:t>k</a:t>
            </a: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&lt;1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/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La desenarea în Capture, k=1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481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9563A24-49CF-4C79-A1C9-D01C195D952C}" type="datetime1">
              <a:rPr lang="en-US" smtClean="0"/>
              <a:t>10/21/2018</a:t>
            </a:fld>
            <a:endParaRPr lang="en-US"/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CDE2F70-B870-4285-BA6C-30AF6AAF433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46086" name="Picture 8" descr="2-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524000"/>
            <a:ext cx="22860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958975"/>
            <a:ext cx="304800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524000" y="3733800"/>
            <a:ext cx="61722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5487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BOBINE CUPLAT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4710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>
                <a:latin typeface="UT Sans" panose="00000500000000000000" pitchFamily="50" charset="0"/>
              </a:rPr>
              <a:t>Exemplul 1</a:t>
            </a:r>
            <a:r>
              <a:rPr lang="en-US" sz="2400">
                <a:latin typeface="UT Sans" panose="00000500000000000000" pitchFamily="50" charset="0"/>
              </a:rPr>
              <a:t>: transformatorul din structura unui redresor</a:t>
            </a:r>
            <a:r>
              <a:rPr lang="ro-RO" sz="2400">
                <a:latin typeface="UT Sans" panose="00000500000000000000" pitchFamily="50" charset="0"/>
              </a:rPr>
              <a:t> monofazat monoalternanță:</a:t>
            </a: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2400">
                <a:latin typeface="UT Sans" panose="00000500000000000000" pitchFamily="50" charset="0"/>
              </a:rPr>
              <a:t>					</a:t>
            </a: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UT Sans" panose="00000500000000000000" pitchFamily="50" charset="0"/>
              </a:rPr>
              <a:t>Descrierea transformatorului: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L1		2	0	100mH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L2		3	0	1mH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K1		L1	L2	0.99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584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909C229-6C31-4045-9085-76B2491B23EA}" type="datetime1">
              <a:rPr lang="en-US" smtClean="0"/>
              <a:t>10/21/2018</a:t>
            </a:fld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6C64140-5592-4936-8F0D-47D3D8DDB26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47110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3625" y="2756871"/>
            <a:ext cx="4143375" cy="1738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265424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4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Q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nC   nB   nE   &lt;nS&gt;   MODEL_nume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Numele modelului (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) se poate specifica prin declarațiile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MODEL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LIB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686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C2329BE-A705-4102-BAC8-27EA4B2D6DA7}" type="datetime1">
              <a:rPr lang="en-US" smtClean="0"/>
              <a:t>10/21/2018</a:t>
            </a:fld>
            <a:endParaRPr lang="en-US"/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061B8BB-1452-4C5E-83C0-355A35710CC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48134" name="Picture 8" descr="3-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676400"/>
            <a:ext cx="386715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2133600"/>
            <a:ext cx="37512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676400" y="4038600"/>
            <a:ext cx="59436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39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>
              <a:buFont typeface="+mj-lt"/>
              <a:buAutoNum type="arabicPeriod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nodurile circuitului sunt descrise întotdeauna prin întregi pozitivi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 sau </a:t>
            </a:r>
            <a:r>
              <a:rPr lang="ro-RO" sz="2800" b="1">
                <a:solidFill>
                  <a:srgbClr val="FF0000"/>
                </a:solidFill>
                <a:latin typeface="UT Sans" panose="00000500000000000000" pitchFamily="50" charset="0"/>
              </a:rPr>
              <a:t>şir alfanumeric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;</a:t>
            </a:r>
          </a:p>
          <a:p>
            <a:pPr marL="624078" indent="-514350">
              <a:buFont typeface="+mj-lt"/>
              <a:buAutoNum type="arabicPeriod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nu este necesar ca numerotarea să fie secvențială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;</a:t>
            </a:r>
          </a:p>
          <a:p>
            <a:pPr marL="624078" indent="-514350">
              <a:buFont typeface="+mj-lt"/>
              <a:buAutoNum type="arabicPeriod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un circuit trebuie să aibă întotdeauna un nod de masă care se notează obligatoriu cu </a:t>
            </a:r>
            <a:r>
              <a:rPr lang="ro-RO" sz="2800" b="1">
                <a:solidFill>
                  <a:srgbClr val="FF0000"/>
                </a:solidFill>
                <a:latin typeface="UT Sans" panose="00000500000000000000" pitchFamily="50" charset="0"/>
              </a:rPr>
              <a:t>0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 (zero);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800">
                <a:latin typeface="UT Sans" panose="00000500000000000000" pitchFamily="50" charset="0"/>
              </a:rPr>
              <a:t>	</a:t>
            </a:r>
            <a:r>
              <a:rPr lang="en-US" b="1">
                <a:solidFill>
                  <a:srgbClr val="00B050"/>
                </a:solidFill>
                <a:latin typeface="UT Sans" panose="00000500000000000000" pitchFamily="50" charset="0"/>
              </a:rPr>
              <a:t>IMPORTANT: </a:t>
            </a:r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dacă masa nu are numele “0” atunci se editează numele simbolului de masă</a:t>
            </a:r>
            <a:r>
              <a:rPr lang="en-US" b="1">
                <a:solidFill>
                  <a:srgbClr val="00B050"/>
                </a:solidFill>
                <a:latin typeface="UT Sans" panose="00000500000000000000" pitchFamily="50" charset="0"/>
              </a:rPr>
              <a:t> utili</a:t>
            </a:r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z</a:t>
            </a:r>
            <a:r>
              <a:rPr lang="en-US" b="1">
                <a:solidFill>
                  <a:srgbClr val="00B050"/>
                </a:solidFill>
                <a:latin typeface="UT Sans" panose="00000500000000000000" pitchFamily="50" charset="0"/>
              </a:rPr>
              <a:t>at </a:t>
            </a:r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(oricare se alege) şi i se dă numele “0”.</a:t>
            </a:r>
            <a:endParaRPr lang="en-US" b="1">
              <a:solidFill>
                <a:srgbClr val="00B050"/>
              </a:solidFill>
              <a:latin typeface="UT Sans" panose="00000500000000000000" pitchFamily="50" charset="0"/>
            </a:endParaRPr>
          </a:p>
        </p:txBody>
      </p:sp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14B814-F596-49F1-B7AC-964105A61D2D}" type="datetime1">
              <a:rPr lang="en-US" smtClean="0"/>
              <a:t>10/21/2018</a:t>
            </a:fld>
            <a:endParaRPr lang="en-US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6B5A05C-81F5-4E8A-B13B-8EDE938FE12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597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1000"/>
          </a:xfrm>
        </p:spPr>
        <p:txBody>
          <a:bodyPr rtlCol="0">
            <a:no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</a:t>
            </a: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TB</a:t>
            </a:r>
            <a:endParaRPr lang="en-US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3789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2CE293D-65B6-40A7-BCB3-1A54C535CD18}" type="datetime1">
              <a:rPr lang="en-US" smtClean="0"/>
              <a:t>10/21/2018</a:t>
            </a:fld>
            <a:endParaRPr lang="en-US"/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8AC3295-A60B-4BDC-BCEA-8284D448B383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5352661"/>
              </p:ext>
            </p:extLst>
          </p:nvPr>
        </p:nvGraphicFramePr>
        <p:xfrm>
          <a:off x="304800" y="2543530"/>
          <a:ext cx="8534400" cy="362867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10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13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âştigul în curent direc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âştigul în curent inve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emisie direc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emisie inve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Early direc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Early invers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a colector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a emitor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a baze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impul de tranzit direc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418189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50177" name="Content Placeholder 2"/>
          <p:cNvSpPr>
            <a:spLocks noGrp="1"/>
          </p:cNvSpPr>
          <p:nvPr>
            <p:ph idx="1"/>
          </p:nvPr>
        </p:nvSpPr>
        <p:spPr>
          <a:xfrm>
            <a:off x="457200" y="1764589"/>
            <a:ext cx="8229600" cy="457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</a:t>
            </a: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TB </a:t>
            </a:r>
            <a:r>
              <a:rPr lang="en-US">
                <a:solidFill>
                  <a:srgbClr val="00B0F0"/>
                </a:solidFill>
                <a:latin typeface="UT Sans" panose="00000500000000000000" pitchFamily="50" charset="0"/>
              </a:rPr>
              <a:t>(continuare)</a:t>
            </a:r>
          </a:p>
        </p:txBody>
      </p:sp>
      <p:sp>
        <p:nvSpPr>
          <p:cNvPr id="3891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B4C900-41AA-4A92-A718-ED3A95242412}" type="datetime1">
              <a:rPr lang="en-US" smtClean="0"/>
              <a:t>10/21/2018</a:t>
            </a:fld>
            <a:endParaRPr lang="en-US"/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C475B85-611C-47A3-ABB3-D130B4CE846B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8092207"/>
              </p:ext>
            </p:extLst>
          </p:nvPr>
        </p:nvGraphicFramePr>
        <p:xfrm>
          <a:off x="304800" y="2462378"/>
          <a:ext cx="8610600" cy="3481222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96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49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8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00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impul de tranzit inve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E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B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 joncțiunii B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C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B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 joncțiunii B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25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C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C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 joncțiunii C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12585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3100">
                <a:latin typeface="UT Sans" panose="00000500000000000000" pitchFamily="50" charset="0"/>
              </a:rPr>
              <a:t>TRANZISTOARE BIPOL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latin typeface="UT Sans" panose="00000500000000000000" pitchFamily="50" charset="0"/>
              </a:rPr>
              <a:t>Exemplul 2:</a:t>
            </a:r>
            <a:r>
              <a:rPr lang="en-US">
                <a:latin typeface="UT Sans" panose="00000500000000000000" pitchFamily="50" charset="0"/>
              </a:rPr>
              <a:t> amplificator de semnal mic cu tranzistor npn</a:t>
            </a:r>
            <a:endParaRPr lang="en-US" b="1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42D98-5050-44F3-8354-64763D2ABA29}" type="datetime1">
              <a:rPr lang="en-US" smtClean="0"/>
              <a:t>10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dele SPICE - Cursul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52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362200"/>
            <a:ext cx="4191000" cy="308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41910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Descrierea tranzistorului TB: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ro-RO">
                <a:latin typeface="UT Sans" panose="00000500000000000000" pitchFamily="50" charset="0"/>
              </a:rPr>
              <a:t>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model</a:t>
            </a:r>
          </a:p>
          <a:p>
            <a:pPr>
              <a:defRPr/>
            </a:pP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Q1     3     2     4     TBN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.model     TBN     NPN(IS=1E-15  BF=150)</a:t>
            </a:r>
          </a:p>
          <a:p>
            <a:pPr>
              <a:defRPr/>
            </a:pPr>
            <a:endParaRPr lang="ro-RO">
              <a:latin typeface="UT Sans" panose="00000500000000000000" pitchFamily="50" charset="0"/>
            </a:endParaRPr>
          </a:p>
          <a:p>
            <a:pPr marL="342900" indent="-342900">
              <a:buFont typeface="+mj-lt"/>
              <a:buAutoNum type="arabicPeriod" startAt="2"/>
              <a:defRPr/>
            </a:pPr>
            <a:r>
              <a:rPr lang="ro-RO">
                <a:latin typeface="UT Sans" panose="00000500000000000000" pitchFamily="50" charset="0"/>
              </a:rPr>
              <a:t>sau utilizând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LIB</a:t>
            </a:r>
          </a:p>
          <a:p>
            <a:pPr>
              <a:defRPr/>
            </a:pP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Q1     3     2     4     </a:t>
            </a:r>
            <a:r>
              <a:rPr lang="en-US">
                <a:latin typeface="UT Sans" panose="00000500000000000000" pitchFamily="50" charset="0"/>
              </a:rPr>
              <a:t>Q2N2222</a:t>
            </a: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.LIB     C</a:t>
            </a:r>
            <a:r>
              <a:rPr lang="en-US">
                <a:latin typeface="UT Sans" panose="00000500000000000000" pitchFamily="50" charset="0"/>
              </a:rPr>
              <a:t>:\PSPICE\bipolar.lib</a:t>
            </a:r>
          </a:p>
        </p:txBody>
      </p:sp>
    </p:spTree>
    <p:extLst>
      <p:ext uri="{BB962C8B-B14F-4D97-AF65-F5344CB8AC3E}">
        <p14:creationId xmlns:p14="http://schemas.microsoft.com/office/powerpoint/2010/main" val="32983171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Determinarea PSF-ului </a:t>
            </a: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la TB</a:t>
            </a:r>
            <a:endParaRPr lang="en-US" b="1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Cazul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1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– 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model simplu de tranzistor, cazul 2 – model industrial </a:t>
            </a:r>
            <a:r>
              <a:rPr lang="ro-RO" sz="1600">
                <a:solidFill>
                  <a:srgbClr val="002060"/>
                </a:solidFill>
                <a:latin typeface="UT Sans" panose="00000500000000000000" pitchFamily="50" charset="0"/>
              </a:rPr>
              <a:t>(2N2222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determinarea PSF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*descrierea circuitului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1	6	2	100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2	2	0	12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3	4	0	470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4	6	3	5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Q1	3	2	4	TBN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model TBN NPN(IS=1E-15  BF=150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*Q1	3	2	4	Q2N2222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*.LIB	EVAL.LIB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Vcc	6	0	DC	12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DC	Vcc	12	12	1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PRINT DC V(2,4) V(3,4) IB(Q1) IC(Q1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</a:p>
        </p:txBody>
      </p:sp>
      <p:sp>
        <p:nvSpPr>
          <p:cNvPr id="409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685FA9-C5D9-42FD-A492-A007EE1B8B9F}" type="datetime1">
              <a:rPr lang="en-US" smtClean="0"/>
              <a:t>10/21/2018</a:t>
            </a:fld>
            <a:endParaRPr lang="en-US"/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D7D5382-41E6-4FD9-94C8-A9EF062C6101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52230" name="TextBox 6"/>
          <p:cNvSpPr txBox="1">
            <a:spLocks noChangeArrowheads="1"/>
          </p:cNvSpPr>
          <p:nvPr/>
        </p:nvSpPr>
        <p:spPr bwMode="auto">
          <a:xfrm>
            <a:off x="4495800" y="5723782"/>
            <a:ext cx="43096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UT Sans" panose="00000500000000000000" pitchFamily="50" charset="0"/>
              </a:rPr>
              <a:t>Observa</a:t>
            </a:r>
            <a:r>
              <a:rPr lang="ro-RO" sz="1600">
                <a:solidFill>
                  <a:srgbClr val="FF0000"/>
                </a:solidFill>
                <a:latin typeface="UT Sans" panose="00000500000000000000" pitchFamily="50" charset="0"/>
              </a:rPr>
              <a:t>ții: s-a considerat numai circuitul de c.c.</a:t>
            </a:r>
            <a:endParaRPr lang="en-US" sz="1600">
              <a:solidFill>
                <a:srgbClr val="FF0000"/>
              </a:solidFill>
              <a:latin typeface="UT Sans" panose="00000500000000000000" pitchFamily="50" charset="0"/>
            </a:endParaRPr>
          </a:p>
        </p:txBody>
      </p:sp>
      <p:pic>
        <p:nvPicPr>
          <p:cNvPr id="5223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799" y="2438400"/>
            <a:ext cx="392861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58278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532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Rezultate:</a:t>
            </a: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/>
            <a:r>
              <a:rPr lang="ro-RO" sz="2000" b="1">
                <a:solidFill>
                  <a:srgbClr val="00B0F0"/>
                </a:solidFill>
                <a:latin typeface="UT Sans" panose="00000500000000000000" pitchFamily="50" charset="0"/>
              </a:rPr>
              <a:t>Concluzii:</a:t>
            </a:r>
          </a:p>
          <a:p>
            <a:pPr marL="457200" indent="-457200" eaLnBrk="1" hangingPunct="1">
              <a:buFont typeface="+mj-lt"/>
              <a:buAutoNum type="arabicParenR"/>
            </a:pP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</a:rPr>
              <a:t>Modele diferite de tranzistor duc la rezultate diferite.</a:t>
            </a:r>
          </a:p>
          <a:p>
            <a:pPr marL="457200" indent="-457200" eaLnBrk="1" hangingPunct="1">
              <a:buFont typeface="+mj-lt"/>
              <a:buAutoNum type="arabicParenR"/>
            </a:pP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</a:rPr>
              <a:t>La fel se întâmplă şi în practică: pot fi tranzistoare chiar de același tip (au aceeași denumire) dar au parametri diferiți (factorul de amplificare în curent </a:t>
            </a: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  <a:sym typeface="Symbol" pitchFamily="18" charset="2"/>
              </a:rPr>
              <a:t></a:t>
            </a: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</a:rPr>
              <a:t>, în special).</a:t>
            </a: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5AFAF0E-6C89-4488-89DC-2555142413A6}" type="datetime1">
              <a:rPr lang="en-US" smtClean="0"/>
              <a:t>10/21/2018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C62C5CC-6EAD-4ED8-81B5-362A86CF2C94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501103"/>
              </p:ext>
            </p:extLst>
          </p:nvPr>
        </p:nvGraphicFramePr>
        <p:xfrm>
          <a:off x="914400" y="2209800"/>
          <a:ext cx="7315199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47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latin typeface="UT Sans" panose="00000500000000000000" pitchFamily="50" charset="0"/>
                        </a:rPr>
                        <a:t>Caz</a:t>
                      </a:r>
                      <a:endParaRPr lang="en-US" sz="2400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V(2,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V(3,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IB(Q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IC(Q1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1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7.158E-01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272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977E-06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1.047E-03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2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486E-01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5.546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7.418E-06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1.180E-03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53454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5427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838200"/>
          </a:xfrm>
        </p:spPr>
        <p:txBody>
          <a:bodyPr/>
          <a:lstStyle/>
          <a:p>
            <a:r>
              <a:rPr lang="en-US" sz="2400" b="1">
                <a:latin typeface="UT Sans" panose="00000500000000000000" pitchFamily="50" charset="0"/>
              </a:rPr>
              <a:t>Exemplul 3:</a:t>
            </a:r>
            <a:r>
              <a:rPr lang="en-US" sz="2400">
                <a:latin typeface="UT Sans" panose="00000500000000000000" pitchFamily="50" charset="0"/>
              </a:rPr>
              <a:t> surs</a:t>
            </a:r>
            <a:r>
              <a:rPr lang="ro-RO" sz="2400">
                <a:latin typeface="UT Sans" panose="00000500000000000000" pitchFamily="50" charset="0"/>
              </a:rPr>
              <a:t>ă de curent constant realizată cu tranzistoare pnp</a:t>
            </a:r>
            <a:endParaRPr lang="en-US" sz="2400" b="1">
              <a:latin typeface="UT Sans" panose="00000500000000000000" pitchFamily="50" charset="0"/>
            </a:endParaRPr>
          </a:p>
        </p:txBody>
      </p:sp>
      <p:sp>
        <p:nvSpPr>
          <p:cNvPr id="430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8CB686B-9C37-421B-AF62-67D86B36B795}" type="datetime1">
              <a:rPr lang="en-US" smtClean="0"/>
              <a:t>10/21/2018</a:t>
            </a:fld>
            <a:endParaRPr lang="en-US"/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571DEAC-B1C3-4C8C-B88E-D62BB75C4FA7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008" y="2667000"/>
            <a:ext cx="347893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9" name="TextBox 7"/>
          <p:cNvSpPr txBox="1">
            <a:spLocks noChangeArrowheads="1"/>
          </p:cNvSpPr>
          <p:nvPr/>
        </p:nvSpPr>
        <p:spPr bwMode="auto">
          <a:xfrm>
            <a:off x="4114800" y="2782887"/>
            <a:ext cx="4343400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Descrierea tranzistoarelor TB:</a:t>
            </a: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 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model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Q1     2     2     1     TBP</a:t>
            </a:r>
          </a:p>
          <a:p>
            <a:r>
              <a:rPr lang="ro-RO">
                <a:latin typeface="UT Sans" panose="00000500000000000000" pitchFamily="50" charset="0"/>
              </a:rPr>
              <a:t>Q2     3     2     1     TBP</a:t>
            </a:r>
          </a:p>
          <a:p>
            <a:r>
              <a:rPr lang="ro-RO">
                <a:latin typeface="UT Sans" panose="00000500000000000000" pitchFamily="50" charset="0"/>
              </a:rPr>
              <a:t>.model     TBP     PNP(IS=12E-14  BF=200)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 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LIB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Q1     2     2     1     </a:t>
            </a:r>
            <a:r>
              <a:rPr lang="en-US">
                <a:latin typeface="UT Sans" panose="00000500000000000000" pitchFamily="50" charset="0"/>
              </a:rPr>
              <a:t>Q2N2907A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Q2     3     2     1 </a:t>
            </a:r>
            <a:r>
              <a:rPr lang="en-US">
                <a:latin typeface="UT Sans" panose="00000500000000000000" pitchFamily="50" charset="0"/>
              </a:rPr>
              <a:t>Q2N2907A</a:t>
            </a:r>
          </a:p>
          <a:p>
            <a:r>
              <a:rPr lang="ro-RO">
                <a:latin typeface="UT Sans" panose="00000500000000000000" pitchFamily="50" charset="0"/>
              </a:rPr>
              <a:t>.LIB     C</a:t>
            </a:r>
            <a:r>
              <a:rPr lang="en-US">
                <a:latin typeface="UT Sans" panose="00000500000000000000" pitchFamily="50" charset="0"/>
              </a:rPr>
              <a:t>:\PSPICE\bipolar.lib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*.LIB	EVAL.LIB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9233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400">
                <a:solidFill>
                  <a:srgbClr val="002060"/>
                </a:solidFill>
                <a:latin typeface="UT Sans" panose="00000500000000000000" pitchFamily="50" charset="0"/>
              </a:rPr>
              <a:t>Determinarea curentului generat de sursa de curent pentru (1) modelul simplu de tranzistor și (2) modelul industrial (2N2907A):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endParaRPr lang="ro-RO" sz="1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generator de curent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Rref	2	0	5.7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Rs	3	0	1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Q1	2	2	1	TBP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Q2	3	2	1	TBP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model TBP PNP(IS=12E-14  BF=200)</a:t>
            </a:r>
            <a:endParaRPr lang="en-US" sz="14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*Q1	2	2	1	Q2N2907A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*Q2	3	2	1	Q2N2907A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*.LIB	EVAL.LIB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Vcc	1	0	DC	12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DC	Vcc	12	12	1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PRINT DC I(Rs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END</a:t>
            </a:r>
          </a:p>
        </p:txBody>
      </p:sp>
      <p:sp>
        <p:nvSpPr>
          <p:cNvPr id="4403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2814993-19FA-49B2-98D5-89137DFDDA71}" type="datetime1">
              <a:rPr lang="en-US" smtClean="0"/>
              <a:t>10/21/2018</a:t>
            </a:fld>
            <a:endParaRPr lang="en-US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7736942-FC1C-430B-9C30-5010D12EF4E4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159556"/>
              </p:ext>
            </p:extLst>
          </p:nvPr>
        </p:nvGraphicFramePr>
        <p:xfrm>
          <a:off x="5715000" y="5130801"/>
          <a:ext cx="2895600" cy="1346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733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Caz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I(Rs)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733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1</a:t>
                      </a:r>
                      <a:endParaRPr lang="en-US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.979E-03</a:t>
                      </a:r>
                      <a:endParaRPr lang="en-US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733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2</a:t>
                      </a:r>
                      <a:endParaRPr lang="en-US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2.112E-03</a:t>
                      </a:r>
                      <a:endParaRPr lang="en-US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0" y="4724400"/>
            <a:ext cx="28956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ro-RO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REZULTATE</a:t>
            </a:r>
            <a:r>
              <a:rPr lang="ro-RO" sz="1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:</a:t>
            </a:r>
            <a:endParaRPr lang="en-US">
              <a:cs typeface="+mn-cs"/>
            </a:endParaRPr>
          </a:p>
        </p:txBody>
      </p:sp>
      <p:pic>
        <p:nvPicPr>
          <p:cNvPr id="5531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2438400"/>
            <a:ext cx="288234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11687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J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nD   nG   nS    MODEL_nume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Numele modelului (</a:t>
            </a:r>
            <a:r>
              <a:rPr lang="ro-RO" sz="1800" i="1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) se poate specifica prin declarațiile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1800" b="1">
                <a:solidFill>
                  <a:srgbClr val="0070C0"/>
                </a:solidFill>
                <a:latin typeface="UT Sans" panose="00000500000000000000" pitchFamily="50" charset="0"/>
              </a:rPr>
              <a:t>	.MODEL 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1800" b="1">
                <a:solidFill>
                  <a:srgbClr val="0070C0"/>
                </a:solidFill>
                <a:latin typeface="UT Sans" panose="00000500000000000000" pitchFamily="50" charset="0"/>
              </a:rPr>
              <a:t>	.LIB 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sz="18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50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C01DAC2-B255-4E6D-B8F2-34AF5B6CD9DD}" type="datetime1">
              <a:rPr lang="en-US" smtClean="0"/>
              <a:t>10/21/2018</a:t>
            </a:fld>
            <a:endParaRPr lang="en-US"/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F315B38-DC27-4ED5-90E8-7930A7CFC4F9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56326" name="Picture 2" descr="3-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704975"/>
            <a:ext cx="40767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600200"/>
            <a:ext cx="3587751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905000" y="4114649"/>
            <a:ext cx="54864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9045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5734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TEC-J</a:t>
            </a:r>
            <a:endParaRPr lang="en-US" sz="24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4608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2C97573-8CE8-4344-8951-4D7B18BD855E}" type="datetime1">
              <a:rPr lang="en-US" smtClean="0"/>
              <a:t>10/21/2018</a:t>
            </a:fld>
            <a:endParaRPr lang="en-US"/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4232ADC-5051-4569-BE2D-3A97634FDCF0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388222"/>
              </p:ext>
            </p:extLst>
          </p:nvPr>
        </p:nvGraphicFramePr>
        <p:xfrm>
          <a:off x="381000" y="2497133"/>
          <a:ext cx="8534400" cy="337026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9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7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5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T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de prag (pinch-off voltage)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ET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transconductanț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LAMBD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modulație a lungimii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dren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surs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G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GD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grile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a a joncțiunii grile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11740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b="1">
                <a:latin typeface="UT Sans" panose="00000500000000000000" pitchFamily="50" charset="0"/>
              </a:rPr>
              <a:t>Exemplul 4: </a:t>
            </a:r>
            <a:r>
              <a:rPr lang="en-US">
                <a:latin typeface="UT Sans" panose="00000500000000000000" pitchFamily="50" charset="0"/>
              </a:rPr>
              <a:t>amplificator de semnal mic cu TEC-J, </a:t>
            </a:r>
            <a:r>
              <a:rPr lang="ro-RO">
                <a:latin typeface="UT Sans" panose="00000500000000000000" pitchFamily="50" charset="0"/>
              </a:rPr>
              <a:t>cu </a:t>
            </a:r>
            <a:r>
              <a:rPr lang="en-US">
                <a:latin typeface="UT Sans" panose="00000500000000000000" pitchFamily="50" charset="0"/>
              </a:rPr>
              <a:t>canal n</a:t>
            </a:r>
            <a:r>
              <a:rPr lang="ro-RO">
                <a:latin typeface="UT Sans" panose="00000500000000000000" pitchFamily="50" charset="0"/>
              </a:rPr>
              <a:t>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71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944FC00-D164-4140-A5F0-EBE85C2A33DF}" type="datetime1">
              <a:rPr lang="en-US" smtClean="0"/>
              <a:t>10/21/2018</a:t>
            </a:fld>
            <a:endParaRPr lang="en-US"/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47875C6-91A6-4023-99C3-73F1E76813D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583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2559756"/>
            <a:ext cx="4267200" cy="3002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38862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Descrierea TEC-J:</a:t>
            </a: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model</a:t>
            </a:r>
            <a:endParaRPr lang="en-US" b="1">
              <a:solidFill>
                <a:srgbClr val="FF000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J1     2     1     3     TEC-J-n</a:t>
            </a:r>
          </a:p>
          <a:p>
            <a:r>
              <a:rPr lang="en-US">
                <a:latin typeface="UT Sans" panose="00000500000000000000" pitchFamily="50" charset="0"/>
              </a:rPr>
              <a:t>.model     TEC-J-n     NJF(VTO=-4)</a:t>
            </a:r>
          </a:p>
          <a:p>
            <a:endParaRPr lang="en-US">
              <a:latin typeface="UT Sans" panose="00000500000000000000" pitchFamily="50" charset="0"/>
            </a:endParaRP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Sau utiliz</a:t>
            </a:r>
            <a:r>
              <a:rPr lang="ro-RO">
                <a:latin typeface="UT Sans" panose="00000500000000000000" pitchFamily="50" charset="0"/>
              </a:rPr>
              <a:t>â</a:t>
            </a:r>
            <a:r>
              <a:rPr lang="en-US">
                <a:latin typeface="UT Sans" panose="00000500000000000000" pitchFamily="50" charset="0"/>
              </a:rPr>
              <a:t>nd instruc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LIB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J1     2     1     3     J2N3819</a:t>
            </a:r>
          </a:p>
          <a:p>
            <a:r>
              <a:rPr lang="ro-RO">
                <a:latin typeface="UT Sans" panose="00000500000000000000" pitchFamily="50" charset="0"/>
              </a:rPr>
              <a:t>.LIB     C:</a:t>
            </a:r>
            <a:r>
              <a:rPr lang="en-US">
                <a:latin typeface="UT Sans" panose="00000500000000000000" pitchFamily="50" charset="0"/>
              </a:rPr>
              <a:t>\PSPICE\tec-j.lib</a:t>
            </a:r>
          </a:p>
        </p:txBody>
      </p:sp>
      <p:sp>
        <p:nvSpPr>
          <p:cNvPr id="58376" name="TextBox 8"/>
          <p:cNvSpPr txBox="1">
            <a:spLocks noChangeArrowheads="1"/>
          </p:cNvSpPr>
          <p:nvPr/>
        </p:nvSpPr>
        <p:spPr bwMode="auto">
          <a:xfrm>
            <a:off x="228600" y="6030912"/>
            <a:ext cx="7848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Observa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ție: La TEC-J cu canal p, în descrierea modelului apare PJF în loc de NJF.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235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Editarea numelui pentru simbolul de masă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Exemplu: în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OrCAD Capture</a:t>
            </a:r>
            <a:r>
              <a:rPr lang="ro-RO">
                <a:latin typeface="UT Sans" panose="00000500000000000000" pitchFamily="50" charset="0"/>
              </a:rPr>
              <a:t> s-a ales simbolul de masă</a:t>
            </a:r>
          </a:p>
          <a:p>
            <a:pPr marL="365760" indent="-256032" algn="ctr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ro-RO">
                <a:latin typeface="UT Sans" panose="00000500000000000000" pitchFamily="50" charset="0"/>
              </a:rPr>
              <a:t>sau</a:t>
            </a:r>
          </a:p>
          <a:p>
            <a:pPr marL="365760" indent="-256032" algn="just" eaLnBrk="1" fontAlgn="auto" hangingPunct="1">
              <a:spcAft>
                <a:spcPts val="0"/>
              </a:spcAft>
              <a:buFont typeface="Wingdings 3"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ro-RO">
                <a:latin typeface="UT Sans" panose="00000500000000000000" pitchFamily="50" charset="0"/>
              </a:rPr>
              <a:t>		         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nume: GND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	               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nume: GND_EARTH</a:t>
            </a:r>
            <a:endParaRPr lang="ro-RO">
              <a:solidFill>
                <a:srgbClr val="C00000"/>
              </a:solidFill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Editarea presupune parcurgerea următorilor paşi:</a:t>
            </a: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>
                <a:latin typeface="UT Sans" panose="00000500000000000000" pitchFamily="50" charset="0"/>
              </a:rPr>
              <a:t>Dublu clic pe simbol</a:t>
            </a:r>
            <a:r>
              <a:rPr lang="en-US">
                <a:latin typeface="UT Sans" panose="00000500000000000000" pitchFamily="50" charset="0"/>
              </a:rPr>
              <a:t>. </a:t>
            </a:r>
            <a:r>
              <a:rPr lang="ro-RO">
                <a:latin typeface="UT Sans" panose="00000500000000000000" pitchFamily="50" charset="0"/>
              </a:rPr>
              <a:t>Se deschide fereastra de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>
                <a:latin typeface="UT Sans" panose="00000500000000000000" pitchFamily="50" charset="0"/>
              </a:rPr>
              <a:t>Se modifică în coloan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Name</a:t>
            </a:r>
            <a:r>
              <a:rPr lang="ro-RO">
                <a:latin typeface="UT Sans" panose="00000500000000000000" pitchFamily="50" charset="0"/>
              </a:rPr>
              <a:t> numele din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GND</a:t>
            </a:r>
            <a:r>
              <a:rPr lang="ro-RO">
                <a:latin typeface="UT Sans" panose="00000500000000000000" pitchFamily="50" charset="0"/>
              </a:rPr>
              <a:t> sau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GND_EARTH</a:t>
            </a:r>
            <a:r>
              <a:rPr lang="ro-RO">
                <a:latin typeface="UT Sans" panose="00000500000000000000" pitchFamily="50" charset="0"/>
              </a:rPr>
              <a:t> în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0</a:t>
            </a:r>
          </a:p>
          <a:p>
            <a:pPr marL="624078" indent="-514350">
              <a:buFont typeface="+mj-lt"/>
              <a:buAutoNum type="arabicPeriod"/>
              <a:defRPr/>
            </a:pPr>
            <a:r>
              <a:rPr lang="ro-RO">
                <a:latin typeface="UT Sans" panose="00000500000000000000" pitchFamily="50" charset="0"/>
              </a:rPr>
              <a:t>Clic pe meniul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isplay</a:t>
            </a:r>
            <a:r>
              <a:rPr lang="ro-RO">
                <a:latin typeface="UT Sans" panose="00000500000000000000" pitchFamily="50" charset="0"/>
              </a:rPr>
              <a:t> di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şi î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isplay Properties</a:t>
            </a:r>
            <a:r>
              <a:rPr lang="ro-RO">
                <a:latin typeface="UT Sans" panose="00000500000000000000" pitchFamily="50" charset="0"/>
              </a:rPr>
              <a:t> care se deschide se selectează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Value Only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1126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CB7248-9D69-4FB5-9717-2E3AE6FD9191}" type="datetime1">
              <a:rPr lang="en-US" smtClean="0"/>
              <a:t>10/21/2018</a:t>
            </a:fld>
            <a:endParaRPr lang="en-US"/>
          </a:p>
        </p:txBody>
      </p:sp>
      <p:sp>
        <p:nvSpPr>
          <p:cNvPr id="1126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126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E30FDC3-2322-481B-9622-7E0AAABB6EB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057400"/>
            <a:ext cx="1066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2057400"/>
            <a:ext cx="1371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50412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593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 b="1">
                <a:solidFill>
                  <a:srgbClr val="002060"/>
                </a:solidFill>
                <a:latin typeface="UT Sans" panose="00000500000000000000" pitchFamily="50" charset="0"/>
              </a:rPr>
              <a:t>Determinarea PSF-ului</a:t>
            </a:r>
          </a:p>
          <a:p>
            <a:pPr eaLnBrk="1" hangingPunct="1">
              <a:buFontTx/>
              <a:buNone/>
            </a:pPr>
            <a:endParaRPr lang="ro-RO" sz="16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PSF-ul TEC-J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R1	3	0	2k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R2	1	0	1MEG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R3	4	2	10K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J1	2	1	3	TEC-J-n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model	TEC-J-n	NJF(VTO=-4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*J1	2	1	3	J2N3819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*.LIB	EVAL.LIB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Vdd	4	0	DC	12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DC	Vdd	12	12	1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PRINT DC ID(J1) IS(J1) V(1,3) V(2,3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END</a:t>
            </a:r>
          </a:p>
        </p:txBody>
      </p:sp>
      <p:sp>
        <p:nvSpPr>
          <p:cNvPr id="481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4EC39BC-B328-4E19-A719-B02E24CED222}" type="datetime1">
              <a:rPr lang="en-US" smtClean="0"/>
              <a:t>10/21/2018</a:t>
            </a:fld>
            <a:endParaRPr lang="en-US"/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723074-E2D5-4592-9606-C24665987735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593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9568" y="1676400"/>
            <a:ext cx="389823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49946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Rezultate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AutoNum type="arabicPeriod"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Curentul de sursă 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S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 este raportat cu semnul minus deoarece se consideră că sensul pozitiv intră în tranzistor iar în circuit sensul curentului de sursă este invers</a:t>
            </a: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;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AutoNum type="arabicPeriod"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Curentul de drenă 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D=</a:t>
            </a:r>
            <a:r>
              <a:rPr lang="en-US" sz="2000" b="1">
                <a:solidFill>
                  <a:srgbClr val="0070C0"/>
                </a:solidFill>
                <a:latin typeface="UT Sans" panose="00000500000000000000" pitchFamily="50" charset="0"/>
              </a:rPr>
              <a:t>|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S</a:t>
            </a:r>
            <a:r>
              <a:rPr lang="en-US" sz="2000" b="1">
                <a:solidFill>
                  <a:srgbClr val="0070C0"/>
                </a:solidFill>
                <a:latin typeface="UT Sans" panose="00000500000000000000" pitchFamily="50" charset="0"/>
              </a:rPr>
              <a:t>|</a:t>
            </a: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D4F9A08-3C13-4185-97E2-D5C37B2D4B3C}" type="datetime1">
              <a:rPr lang="en-US" smtClean="0"/>
              <a:t>10/21/2018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291313-F628-424C-8891-EBB7E718A433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9009590"/>
              </p:ext>
            </p:extLst>
          </p:nvPr>
        </p:nvGraphicFramePr>
        <p:xfrm>
          <a:off x="228600" y="2497521"/>
          <a:ext cx="8686799" cy="186295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05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5799">
                <a:tc>
                  <a:txBody>
                    <a:bodyPr/>
                    <a:lstStyle/>
                    <a:p>
                      <a:pPr algn="ctr"/>
                      <a:r>
                        <a:rPr lang="ro-RO" sz="2000">
                          <a:latin typeface="UT Sans" panose="00000500000000000000" pitchFamily="50" charset="0"/>
                        </a:rPr>
                        <a:t>Caz</a:t>
                      </a:r>
                      <a:endParaRPr lang="en-US" sz="2000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ID(J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IS(J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>
                          <a:latin typeface="UT Sans" panose="00000500000000000000" pitchFamily="50" charset="0"/>
                        </a:rPr>
                        <a:t>V</a:t>
                      </a:r>
                      <a:r>
                        <a:rPr lang="ro-RO" sz="2000" baseline="-25000">
                          <a:latin typeface="UT Sans" panose="00000500000000000000" pitchFamily="50" charset="0"/>
                        </a:rPr>
                        <a:t>GS</a:t>
                      </a:r>
                      <a:r>
                        <a:rPr lang="ro-RO" sz="2000">
                          <a:latin typeface="UT Sans" panose="00000500000000000000" pitchFamily="50" charset="0"/>
                        </a:rPr>
                        <a:t>=</a:t>
                      </a:r>
                      <a:r>
                        <a:rPr lang="en-US" sz="2000">
                          <a:latin typeface="UT Sans" panose="00000500000000000000" pitchFamily="50" charset="0"/>
                        </a:rPr>
                        <a:t>V(1,3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>
                          <a:latin typeface="UT Sans" panose="00000500000000000000" pitchFamily="50" charset="0"/>
                        </a:rPr>
                        <a:t>V</a:t>
                      </a:r>
                      <a:r>
                        <a:rPr lang="ro-RO" sz="2000" baseline="-25000">
                          <a:latin typeface="UT Sans" panose="00000500000000000000" pitchFamily="50" charset="0"/>
                        </a:rPr>
                        <a:t>DS</a:t>
                      </a:r>
                      <a:r>
                        <a:rPr lang="ro-RO" sz="2000">
                          <a:latin typeface="UT Sans" panose="00000500000000000000" pitchFamily="50" charset="0"/>
                        </a:rPr>
                        <a:t>=</a:t>
                      </a:r>
                      <a:r>
                        <a:rPr lang="en-US" sz="2000">
                          <a:latin typeface="UT Sans" panose="00000500000000000000" pitchFamily="50" charset="0"/>
                        </a:rPr>
                        <a:t>V(2,3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579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1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883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6.883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1.377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3.741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8579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2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9.635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9.635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1.928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4.335E-01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96641" y="381000"/>
            <a:ext cx="2647359" cy="1862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31509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M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nD   nG   nS    nB   MODEL_nume</a:t>
            </a:r>
            <a:r>
              <a:rPr lang="ro-RO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lt;</a:t>
            </a:r>
            <a:r>
              <a:rPr lang="en-US" sz="2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=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&lt;</a:t>
            </a:r>
            <a:r>
              <a:rPr lang="en-US" sz="2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W=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W…&gt;&gt;</a:t>
            </a:r>
            <a:endParaRPr lang="ro-RO" sz="2200" i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11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Numele modelului (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) se poate specifica prin declarațiile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MODEL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LIB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3954079-899E-49B4-8AE4-E4F06B1354ED}" type="datetime1">
              <a:rPr lang="en-US" smtClean="0"/>
              <a:t>10/21/2018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455A896-2D70-49EE-AC81-A8A3AB9F1790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61446" name="Picture 2" descr="3-10-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6764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7" name="Picture 3" descr="3-10-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7526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609600" y="4038449"/>
            <a:ext cx="7907338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1813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24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ro-RO" b="1"/>
          </a:p>
          <a:p>
            <a:pPr eaLnBrk="1" hangingPunct="1">
              <a:buFontTx/>
              <a:buNone/>
            </a:pPr>
            <a:endParaRPr lang="ro-RO" b="1"/>
          </a:p>
          <a:p>
            <a:pPr eaLnBrk="1" hangingPunct="1">
              <a:buFontTx/>
              <a:buNone/>
            </a:pPr>
            <a:endParaRPr lang="ro-RO" b="1"/>
          </a:p>
          <a:p>
            <a:pPr eaLnBrk="1" hangingPunct="1">
              <a:buFontTx/>
              <a:buNone/>
            </a:pPr>
            <a:endParaRPr lang="ro-RO" b="1"/>
          </a:p>
          <a:p>
            <a:pPr algn="ctr" eaLnBrk="1" hangingPunct="1">
              <a:buFontTx/>
              <a:buNone/>
            </a:pPr>
            <a:endParaRPr lang="ro-RO" sz="2000" b="1">
              <a:solidFill>
                <a:srgbClr val="7030A0"/>
              </a:solidFill>
            </a:endParaRPr>
          </a:p>
          <a:p>
            <a:pPr algn="ctr" eaLnBrk="1" hangingPunct="1">
              <a:buFontTx/>
              <a:buNone/>
            </a:pPr>
            <a:endParaRPr lang="ro-RO" sz="2000" b="1">
              <a:solidFill>
                <a:srgbClr val="7030A0"/>
              </a:solidFill>
            </a:endParaRP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352EBD2-A9C9-499B-9424-E9430E8FF71C}" type="datetime1">
              <a:rPr lang="en-US" smtClean="0"/>
              <a:t>10/21/2018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B73BE26-E163-4323-82BA-9C3E9E5A68FC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62470" name="Picture 2" descr="3-10-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8288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1" name="Picture 3" descr="3-10-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41910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438400"/>
            <a:ext cx="3658649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66567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3489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TECMOS</a:t>
            </a:r>
            <a:endParaRPr lang="en-US" sz="24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512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EDFE9EF-93B2-405D-B4AB-6FB4A811D97C}" type="datetime1">
              <a:rPr lang="en-US" smtClean="0"/>
              <a:t>10/21/2018</a:t>
            </a:fld>
            <a:endParaRPr lang="en-US"/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7DB6D24-590D-4FF7-9A0F-F2088AD6691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411135"/>
              </p:ext>
            </p:extLst>
          </p:nvPr>
        </p:nvGraphicFramePr>
        <p:xfrm>
          <a:off x="228600" y="2460313"/>
          <a:ext cx="8686799" cy="371188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8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45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14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T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de prag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KP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transconductanț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2x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GAMM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actorul de substra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/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H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otențialul de suprafaț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,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5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LAMBD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modulație a lungimii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dren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surs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H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pe pătrat a difuziilor D/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/</a:t>
                      </a: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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9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B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D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B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114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e fund a joncțiunii D/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834387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451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TECMOS</a:t>
            </a:r>
            <a:r>
              <a:rPr lang="ro-RO" sz="2400">
                <a:solidFill>
                  <a:srgbClr val="00B0F0"/>
                </a:solidFill>
                <a:latin typeface="UT Sans" panose="00000500000000000000" pitchFamily="50" charset="0"/>
              </a:rPr>
              <a:t> (continuare)</a:t>
            </a:r>
            <a:endParaRPr lang="en-US" sz="24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522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926C54B-05E9-41BA-A578-69A4085E4C0C}" type="datetime1">
              <a:rPr lang="en-US" smtClean="0"/>
              <a:t>10/21/2018</a:t>
            </a:fld>
            <a:endParaRPr lang="en-US"/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806874F-15D4-4010-BB7A-79A138064561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771256"/>
              </p:ext>
            </p:extLst>
          </p:nvPr>
        </p:nvGraphicFramePr>
        <p:xfrm>
          <a:off x="228599" y="2362200"/>
          <a:ext cx="8763001" cy="381000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0668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4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6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5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l joncțiunii de fund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,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JS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laterală a joncțiunii DB/SB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S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l joncțiunii laterale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,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e al joncțiunii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D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ată de suprapunerea GD, pe unitatea de lățime a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m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S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ată de suprapunerea GS, pe unitatea de lățime a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m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B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ată de suprapunerea GB, pe unitatea de lungime a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m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OX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Grosimea oxidului subți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L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uzia latera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1087631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55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b="1">
                <a:latin typeface="UT Sans" panose="00000500000000000000" pitchFamily="50" charset="0"/>
              </a:rPr>
              <a:t>Exemplul 5: </a:t>
            </a:r>
            <a:r>
              <a:rPr lang="en-US" sz="2400">
                <a:latin typeface="UT Sans" panose="00000500000000000000" pitchFamily="50" charset="0"/>
              </a:rPr>
              <a:t>inversor CMOS</a:t>
            </a:r>
            <a:endParaRPr lang="ro-RO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14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inversor CMOS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R1	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    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2	0	10k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M1	2	1	0	0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nMOS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M2	2	1	3	3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pMOS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model	nMOS	nmos(VTO=3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model	pMOS	pmos(VTO=-3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1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    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3	0	DC	12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2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    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1	0	PULSE(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+0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5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0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1n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1n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0.5m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 1m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TRAN 1e-5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3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m 0 1e-5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PROBE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  <a:endParaRPr lang="en-US" sz="28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532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6C57F96-0986-4479-90C1-48BFCE3CF91E}" type="datetime1">
              <a:rPr lang="en-US" smtClean="0"/>
              <a:t>10/21/2018</a:t>
            </a:fld>
            <a:endParaRPr lang="en-US"/>
          </a:p>
        </p:txBody>
      </p:sp>
      <p:sp>
        <p:nvSpPr>
          <p:cNvPr id="532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532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1D9999A-1D3D-456B-8344-8D20B7A720E2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65542" name="Picture 8"/>
          <p:cNvPicPr>
            <a:picLocks noChangeAspect="1" noChangeArrowheads="1"/>
          </p:cNvPicPr>
          <p:nvPr/>
        </p:nvPicPr>
        <p:blipFill rotWithShape="1">
          <a:blip r:embed="rId2"/>
          <a:srcRect r="8772"/>
          <a:stretch/>
        </p:blipFill>
        <p:spPr bwMode="auto">
          <a:xfrm>
            <a:off x="5181600" y="2362200"/>
            <a:ext cx="39624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427573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65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Forme de undă:</a:t>
            </a:r>
            <a:endParaRPr lang="en-US" sz="2400" b="1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542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031A5D3-13D2-42FD-AC52-781F77568F0B}" type="datetime1">
              <a:rPr lang="en-US" smtClean="0"/>
              <a:t>10/21/2018</a:t>
            </a:fld>
            <a:endParaRPr lang="en-US"/>
          </a:p>
        </p:txBody>
      </p:sp>
      <p:sp>
        <p:nvSpPr>
          <p:cNvPr id="542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5C1D87C-AA8F-470C-A7CD-070C2CEED384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665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624262"/>
            <a:ext cx="8077200" cy="315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7" name="Picture 8"/>
          <p:cNvPicPr>
            <a:picLocks noChangeAspect="1" noChangeArrowheads="1"/>
          </p:cNvPicPr>
          <p:nvPr/>
        </p:nvPicPr>
        <p:blipFill rotWithShape="1">
          <a:blip r:embed="rId3"/>
          <a:srcRect t="2720" r="9357" b="3256"/>
          <a:stretch/>
        </p:blipFill>
        <p:spPr bwMode="auto">
          <a:xfrm>
            <a:off x="5453062" y="1100138"/>
            <a:ext cx="3690938" cy="263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462893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Editarea numelui pentru simbolul de masă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945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Se face </a:t>
            </a:r>
            <a:r>
              <a:rPr lang="ro-RO">
                <a:latin typeface="UT Sans" panose="00000500000000000000" pitchFamily="50" charset="0"/>
              </a:rPr>
              <a:t>în</a:t>
            </a:r>
            <a:r>
              <a:rPr lang="en-US">
                <a:latin typeface="UT Sans" panose="00000500000000000000" pitchFamily="50" charset="0"/>
              </a:rPr>
              <a:t> fereastra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din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aptur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1229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4C9E8A7-EF94-4B6F-85E5-37234B7415F1}" type="datetime1">
              <a:rPr lang="en-US" smtClean="0"/>
              <a:t>10/21/2018</a:t>
            </a:fld>
            <a:endParaRPr lang="en-US"/>
          </a:p>
        </p:txBody>
      </p:sp>
      <p:sp>
        <p:nvSpPr>
          <p:cNvPr id="1229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47CA216-7449-42E4-8112-D67AFF61B47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1946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5029199"/>
            <a:ext cx="7620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 bwMode="auto">
          <a:xfrm rot="10800000">
            <a:off x="4191000" y="5257800"/>
            <a:ext cx="914400" cy="1588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5029200"/>
            <a:ext cx="990600" cy="80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 rotWithShape="1">
          <a:blip r:embed="rId4"/>
          <a:srcRect r="44273" b="60467"/>
          <a:stretch/>
        </p:blipFill>
        <p:spPr bwMode="auto">
          <a:xfrm>
            <a:off x="296948" y="2126932"/>
            <a:ext cx="5558789" cy="22180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20"/>
          <p:cNvPicPr/>
          <p:nvPr/>
        </p:nvPicPr>
        <p:blipFill>
          <a:blip r:embed="rId5"/>
          <a:stretch>
            <a:fillRect/>
          </a:stretch>
        </p:blipFill>
        <p:spPr>
          <a:xfrm>
            <a:off x="5253914" y="3200400"/>
            <a:ext cx="3652914" cy="3471672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4295980" y="3675159"/>
            <a:ext cx="504620" cy="363441"/>
          </a:xfrm>
          <a:prstGeom prst="round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1219200" y="3317393"/>
            <a:ext cx="457200" cy="264007"/>
          </a:xfrm>
          <a:prstGeom prst="round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5486400" y="4654214"/>
            <a:ext cx="838200" cy="217507"/>
          </a:xfrm>
          <a:prstGeom prst="round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411788" y="4154489"/>
            <a:ext cx="762000" cy="381000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25842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>
              <a:buFont typeface="+mj-lt"/>
              <a:buAutoNum type="arabicPeriod" startAt="4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fiecare element de circuit trebuie să fie conectat cel puțin în două noduri (sau mai multe în funcție de tipul de componentă)</a:t>
            </a:r>
          </a:p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endParaRPr lang="ro-RO" sz="1400" b="1">
              <a:solidFill>
                <a:schemeClr val="accent6"/>
              </a:solidFill>
              <a:latin typeface="UT Sans" panose="00000500000000000000" pitchFamily="50" charset="0"/>
            </a:endParaRPr>
          </a:p>
          <a:p>
            <a:pPr marL="164592" indent="0">
              <a:spcBef>
                <a:spcPts val="324"/>
              </a:spcBef>
              <a:buNone/>
              <a:defRPr/>
            </a:pPr>
            <a:r>
              <a:rPr lang="ro-RO" sz="2000">
                <a:latin typeface="UT Sans" panose="00000500000000000000" pitchFamily="50" charset="0"/>
              </a:rPr>
              <a:t>EXEMPLU: Un tranzistor bipolar care are 3 terminale se va conecta în 3 noduri</a:t>
            </a:r>
            <a:r>
              <a:rPr lang="en-US" sz="2000">
                <a:latin typeface="UT Sans" panose="00000500000000000000" pitchFamily="50" charset="0"/>
              </a:rPr>
              <a:t>: C, B, E;</a:t>
            </a:r>
          </a:p>
        </p:txBody>
      </p:sp>
      <p:sp>
        <p:nvSpPr>
          <p:cNvPr id="1331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5CE1852-2DDD-4F6D-B8E0-6ED550D7CDBF}" type="datetime1">
              <a:rPr lang="en-US" smtClean="0"/>
              <a:t>10/21/2018</a:t>
            </a:fld>
            <a:endParaRPr lang="en-US"/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CADFE0D-60AF-4184-A0CA-FBFE3F8D2BD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5843588" cy="2926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10400" y="39624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C=colector</a:t>
            </a:r>
          </a:p>
          <a:p>
            <a:r>
              <a:rPr lang="en-US">
                <a:latin typeface="UT Sans" panose="00000500000000000000" pitchFamily="50" charset="0"/>
              </a:rPr>
              <a:t>B=baza</a:t>
            </a:r>
          </a:p>
          <a:p>
            <a:r>
              <a:rPr lang="en-US">
                <a:latin typeface="UT Sans" panose="00000500000000000000" pitchFamily="50" charset="0"/>
              </a:rPr>
              <a:t>E=emitor</a:t>
            </a:r>
          </a:p>
        </p:txBody>
      </p:sp>
    </p:spTree>
    <p:extLst>
      <p:ext uri="{BB962C8B-B14F-4D97-AF65-F5344CB8AC3E}">
        <p14:creationId xmlns:p14="http://schemas.microsoft.com/office/powerpoint/2010/main" val="34273906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 startAt="5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în fiecare nod este obligatoriu să se conecteze cel puțin două elemente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;</a:t>
            </a:r>
            <a:endParaRPr lang="ro-RO" sz="2800" b="1">
              <a:solidFill>
                <a:schemeClr val="bg1">
                  <a:lumMod val="50000"/>
                </a:schemeClr>
              </a:solidFill>
              <a:latin typeface="UT Sans" panose="00000500000000000000" pitchFamily="50" charset="0"/>
            </a:endParaRPr>
          </a:p>
          <a:p>
            <a:pPr marL="438912" lvl="1" indent="0" eaLnBrk="1" fontAlgn="auto" hangingPunct="1">
              <a:spcBef>
                <a:spcPts val="324"/>
              </a:spcBef>
              <a:spcAft>
                <a:spcPts val="0"/>
              </a:spcAft>
              <a:buNone/>
              <a:defRPr/>
            </a:pPr>
            <a:endParaRPr lang="ro-RO" sz="2400">
              <a:solidFill>
                <a:schemeClr val="bg1">
                  <a:lumMod val="50000"/>
                </a:schemeClr>
              </a:solidFill>
              <a:latin typeface="UT Sans" panose="00000500000000000000" pitchFamily="50" charset="0"/>
            </a:endParaRPr>
          </a:p>
          <a:p>
            <a:pPr marL="507492" indent="-342900">
              <a:spcBef>
                <a:spcPts val="324"/>
              </a:spcBef>
              <a:defRPr/>
            </a:pPr>
            <a:r>
              <a:rPr lang="ro-RO" sz="2800">
                <a:latin typeface="UT Sans" panose="00000500000000000000" pitchFamily="50" charset="0"/>
              </a:rPr>
              <a:t>dacă există, accidental, un nod în care este conectată o singură componentă, </a:t>
            </a:r>
            <a:r>
              <a:rPr lang="ro-RO" sz="2800">
                <a:solidFill>
                  <a:srgbClr val="0070C0"/>
                </a:solidFill>
                <a:latin typeface="UT Sans" panose="00000500000000000000" pitchFamily="50" charset="0"/>
              </a:rPr>
              <a:t>SPICE</a:t>
            </a:r>
            <a:r>
              <a:rPr lang="ro-RO" sz="2800">
                <a:latin typeface="UT Sans" panose="00000500000000000000" pitchFamily="50" charset="0"/>
              </a:rPr>
              <a:t> dă mesajul de eroare: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None/>
              <a:defRPr/>
            </a:pPr>
            <a:r>
              <a:rPr lang="ro-RO" sz="2400">
                <a:latin typeface="UT Sans" panose="00000500000000000000" pitchFamily="50" charset="0"/>
              </a:rPr>
              <a:t>	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None/>
              <a:defRPr/>
            </a:pPr>
            <a:r>
              <a:rPr lang="ro-RO" sz="2800">
                <a:solidFill>
                  <a:srgbClr val="7030A0"/>
                </a:solidFill>
                <a:latin typeface="UT Sans" panose="00000500000000000000" pitchFamily="50" charset="0"/>
              </a:rPr>
              <a:t>“Less then 2 connections at node...”</a:t>
            </a:r>
            <a:endParaRPr lang="en-US" sz="2800">
              <a:solidFill>
                <a:srgbClr val="7030A0"/>
              </a:solidFill>
              <a:latin typeface="UT Sans" panose="00000500000000000000" pitchFamily="50" charset="0"/>
            </a:endParaRPr>
          </a:p>
        </p:txBody>
      </p:sp>
      <p:sp>
        <p:nvSpPr>
          <p:cNvPr id="1331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F33423A-D63D-407A-A54E-8E0611A52C1D}" type="datetime1">
              <a:rPr lang="en-US" smtClean="0"/>
              <a:t>10/21/2018</a:t>
            </a:fld>
            <a:endParaRPr lang="en-US"/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Modele SPICE - Cursul 2</a:t>
            </a: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CADFE0D-60AF-4184-A0CA-FBFE3F8D2BD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3127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648</TotalTime>
  <Words>3932</Words>
  <Application>Microsoft Office PowerPoint</Application>
  <PresentationFormat>On-screen Show (4:3)</PresentationFormat>
  <Paragraphs>1027</Paragraphs>
  <Slides>6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7" baseType="lpstr">
      <vt:lpstr>Arial</vt:lpstr>
      <vt:lpstr>Calibri</vt:lpstr>
      <vt:lpstr>Symbol</vt:lpstr>
      <vt:lpstr>Times New Roman</vt:lpstr>
      <vt:lpstr>UT Sans</vt:lpstr>
      <vt:lpstr>UT Sans Medium</vt:lpstr>
      <vt:lpstr>Verdana</vt:lpstr>
      <vt:lpstr>Wingdings 3</vt:lpstr>
      <vt:lpstr>Clarity</vt:lpstr>
      <vt:lpstr>MathType 6.0 Equation</vt:lpstr>
      <vt:lpstr>MODELE SPICE</vt:lpstr>
      <vt:lpstr>Probleme tratate</vt:lpstr>
      <vt:lpstr>Reguli de descriere a elementelor de circuit</vt:lpstr>
      <vt:lpstr>Reguli de descriere a elementelor de circuit</vt:lpstr>
      <vt:lpstr>Reguli de descriere a elementelor de circuit</vt:lpstr>
      <vt:lpstr>Editarea numelui pentru simbolul de masă</vt:lpstr>
      <vt:lpstr>Editarea numelui pentru simbolul de masă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Descrierea elementelor de circuit</vt:lpstr>
      <vt:lpstr>Descrierea elementelor de circuit</vt:lpstr>
      <vt:lpstr>Descrierea elementelor de circuit</vt:lpstr>
      <vt:lpstr>Descrierea elementelor de circuit</vt:lpstr>
      <vt:lpstr>Descrierea elementelor de circuit</vt:lpstr>
      <vt:lpstr>Descrierea elementelor de circuit cu două terminale</vt:lpstr>
      <vt:lpstr>Descrierea elementelor de circuit REZISTOARE</vt:lpstr>
      <vt:lpstr>Descrierea elementelor de circuit REZISTOARE</vt:lpstr>
      <vt:lpstr>Descrierea elementelor de circuit REZISTOARE</vt:lpstr>
      <vt:lpstr>Descrierea elementelor de circuit CONDENSATOARE</vt:lpstr>
      <vt:lpstr>Descrierea elementelor de circuit CONDENSATOARE</vt:lpstr>
      <vt:lpstr>Descrierea elementelor de circuit CONDENSATOARE</vt:lpstr>
      <vt:lpstr>Descrierea elementelor de circuit BOBINE</vt:lpstr>
      <vt:lpstr>Descrierea elementelor de circuit Surse de polarizare şi de semnal independente</vt:lpstr>
      <vt:lpstr>Descrierea elementelor de circuit Surse de polarizare şi de semnal independente</vt:lpstr>
      <vt:lpstr>Descrierea elementelor de circuit Surse de polarizare şi de semnal independente</vt:lpstr>
      <vt:lpstr>Funcția impuls - PULSE</vt:lpstr>
      <vt:lpstr>Funcția exponențială - EXP</vt:lpstr>
      <vt:lpstr>Funcția sinusoidală - SIN</vt:lpstr>
      <vt:lpstr>Funcția sinusoidală modulată în frecvență cu un alt semnal sinusoidal - SFFM</vt:lpstr>
      <vt:lpstr>Observație</vt:lpstr>
      <vt:lpstr>Observație – modulația în amplitudine</vt:lpstr>
      <vt:lpstr>Funcția aproximată prin segmente de  dreaptă - PWL </vt:lpstr>
      <vt:lpstr>Descrierea elementelor de circuit Surse de polarizare şi de semnal independente</vt:lpstr>
      <vt:lpstr>Descrierea elementelor de circuit Surse de polarizare şi de semnal independente</vt:lpstr>
      <vt:lpstr>PowerPoint Presentation</vt:lpstr>
      <vt:lpstr>Descrierea elementelor de circuit DIODE</vt:lpstr>
      <vt:lpstr>Descrierea elementelor de circuit cu mai mult de două terminale</vt:lpstr>
      <vt:lpstr>Descrierea elementelor de circuit BOBINE CUPLATE</vt:lpstr>
      <vt:lpstr>Descrierea elementelor de circuit BOBINE CUPLAT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EC-J</vt:lpstr>
      <vt:lpstr>Descrierea elementelor de circuit TEC-J</vt:lpstr>
      <vt:lpstr>Descrierea elementelor de circuit TEC-J</vt:lpstr>
      <vt:lpstr>Descrierea elementelor de circuit TEC-J</vt:lpstr>
      <vt:lpstr>Descrierea elementelor de circuit TEC-J</vt:lpstr>
      <vt:lpstr>Descrierea elementelor de circuit TEC-MOS</vt:lpstr>
      <vt:lpstr>Descrierea elementelor de circuit TEC-MOS</vt:lpstr>
      <vt:lpstr>Descrierea elementelor de circuit TEC-MOS</vt:lpstr>
      <vt:lpstr>Descrierea elementelor de circuit TEC-MOS</vt:lpstr>
      <vt:lpstr>Descrierea elementelor de circuit TEC-MOS</vt:lpstr>
      <vt:lpstr>Descrierea elementelor de circuit TEC-M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E SPICE</dc:title>
  <dc:creator>gyuri</dc:creator>
  <cp:lastModifiedBy>Gyuri</cp:lastModifiedBy>
  <cp:revision>195</cp:revision>
  <dcterms:created xsi:type="dcterms:W3CDTF">2016-10-24T14:41:01Z</dcterms:created>
  <dcterms:modified xsi:type="dcterms:W3CDTF">2018-10-21T18:05:14Z</dcterms:modified>
</cp:coreProperties>
</file>